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91" r:id="rId3"/>
    <p:sldId id="382" r:id="rId4"/>
    <p:sldId id="336" r:id="rId5"/>
    <p:sldId id="301" r:id="rId6"/>
    <p:sldId id="259" r:id="rId7"/>
    <p:sldId id="378" r:id="rId8"/>
    <p:sldId id="386" r:id="rId9"/>
    <p:sldId id="338" r:id="rId10"/>
    <p:sldId id="388" r:id="rId11"/>
    <p:sldId id="351" r:id="rId12"/>
    <p:sldId id="371" r:id="rId13"/>
    <p:sldId id="347" r:id="rId14"/>
    <p:sldId id="348" r:id="rId15"/>
    <p:sldId id="349" r:id="rId16"/>
    <p:sldId id="330" r:id="rId17"/>
    <p:sldId id="365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38" autoAdjust="0"/>
  </p:normalViewPr>
  <p:slideViewPr>
    <p:cSldViewPr>
      <p:cViewPr varScale="1">
        <p:scale>
          <a:sx n="110" d="100"/>
          <a:sy n="110" d="100"/>
        </p:scale>
        <p:origin x="164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G:\HOM%20coupler%20test\May-13\TRACE03--PORT1%20TO%203%20AND%2050%20OHM%20AT%20PORT2%20SMALL%20HOM%20LONG%20EXT%20ADD%20BALL%20%200%20DEGREE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0289437958186302"/>
          <c:y val="5.4831053095107433E-2"/>
          <c:w val="0.86862868434550211"/>
          <c:h val="0.89535629921259952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TRACE03--PORT1 TO 3 AND 50 OHM '!$C$1</c:f>
              <c:strCache>
                <c:ptCount val="1"/>
                <c:pt idx="0">
                  <c:v>Test S21(dB)</c:v>
                </c:pt>
              </c:strCache>
            </c:strRef>
          </c:tx>
          <c:marker>
            <c:symbol val="none"/>
          </c:marker>
          <c:xVal>
            <c:numRef>
              <c:f>'TRACE03--PORT1 TO 3 AND 50 OHM '!$B$2:$B$1602</c:f>
              <c:numCache>
                <c:formatCode>0.00</c:formatCode>
                <c:ptCount val="1601"/>
                <c:pt idx="0">
                  <c:v>0.5</c:v>
                </c:pt>
                <c:pt idx="1">
                  <c:v>0.50156249999998881</c:v>
                </c:pt>
                <c:pt idx="2">
                  <c:v>0.50312500000000004</c:v>
                </c:pt>
                <c:pt idx="3">
                  <c:v>0.50468749999999996</c:v>
                </c:pt>
                <c:pt idx="4">
                  <c:v>0.50624999999999998</c:v>
                </c:pt>
                <c:pt idx="5">
                  <c:v>0.50781249999999956</c:v>
                </c:pt>
                <c:pt idx="6">
                  <c:v>0.50937500000000002</c:v>
                </c:pt>
                <c:pt idx="7">
                  <c:v>0.51093749999999849</c:v>
                </c:pt>
                <c:pt idx="8">
                  <c:v>0.51249999999999996</c:v>
                </c:pt>
                <c:pt idx="9">
                  <c:v>0.51406249999999132</c:v>
                </c:pt>
                <c:pt idx="10">
                  <c:v>0.51562500000000711</c:v>
                </c:pt>
                <c:pt idx="11">
                  <c:v>0.51718749999999958</c:v>
                </c:pt>
                <c:pt idx="12">
                  <c:v>0.51875000000000004</c:v>
                </c:pt>
                <c:pt idx="13">
                  <c:v>0.52031249999999063</c:v>
                </c:pt>
                <c:pt idx="14">
                  <c:v>0.52187500000000064</c:v>
                </c:pt>
                <c:pt idx="15">
                  <c:v>0.52343749999999956</c:v>
                </c:pt>
                <c:pt idx="16">
                  <c:v>0.52500000000000002</c:v>
                </c:pt>
                <c:pt idx="17">
                  <c:v>0.52656249999998883</c:v>
                </c:pt>
                <c:pt idx="18">
                  <c:v>0.52812500000000062</c:v>
                </c:pt>
                <c:pt idx="19">
                  <c:v>0.52968749999999998</c:v>
                </c:pt>
                <c:pt idx="20">
                  <c:v>0.53125</c:v>
                </c:pt>
                <c:pt idx="21">
                  <c:v>0.53281249999999958</c:v>
                </c:pt>
                <c:pt idx="22">
                  <c:v>0.53437500000000004</c:v>
                </c:pt>
                <c:pt idx="23">
                  <c:v>0.53593749999999996</c:v>
                </c:pt>
                <c:pt idx="24">
                  <c:v>0.53749999999999998</c:v>
                </c:pt>
                <c:pt idx="25">
                  <c:v>0.53906249999999956</c:v>
                </c:pt>
                <c:pt idx="26">
                  <c:v>0.54062500000000868</c:v>
                </c:pt>
                <c:pt idx="27">
                  <c:v>0.54218749999999849</c:v>
                </c:pt>
                <c:pt idx="28">
                  <c:v>0.54375000000000162</c:v>
                </c:pt>
                <c:pt idx="29">
                  <c:v>0.54531249999999132</c:v>
                </c:pt>
                <c:pt idx="30">
                  <c:v>0.54687500000000711</c:v>
                </c:pt>
                <c:pt idx="31">
                  <c:v>0.54843749999999958</c:v>
                </c:pt>
                <c:pt idx="32">
                  <c:v>0.55000000000000004</c:v>
                </c:pt>
                <c:pt idx="33">
                  <c:v>0.55156249999999063</c:v>
                </c:pt>
                <c:pt idx="34">
                  <c:v>0.55312500000000064</c:v>
                </c:pt>
                <c:pt idx="35">
                  <c:v>0.5546875</c:v>
                </c:pt>
                <c:pt idx="36">
                  <c:v>0.55625000000000002</c:v>
                </c:pt>
                <c:pt idx="37">
                  <c:v>0.55781249999999849</c:v>
                </c:pt>
                <c:pt idx="38">
                  <c:v>0.55937500000000062</c:v>
                </c:pt>
                <c:pt idx="39">
                  <c:v>0.56093749999999998</c:v>
                </c:pt>
                <c:pt idx="40">
                  <c:v>0.5625</c:v>
                </c:pt>
                <c:pt idx="41">
                  <c:v>0.56406249999999958</c:v>
                </c:pt>
                <c:pt idx="42">
                  <c:v>0.56562500000000926</c:v>
                </c:pt>
                <c:pt idx="43">
                  <c:v>0.56718749999999996</c:v>
                </c:pt>
                <c:pt idx="44">
                  <c:v>0.56875000000000164</c:v>
                </c:pt>
                <c:pt idx="45">
                  <c:v>0.57031249999999956</c:v>
                </c:pt>
                <c:pt idx="46">
                  <c:v>0.57187500000000868</c:v>
                </c:pt>
                <c:pt idx="47">
                  <c:v>0.57343749999999849</c:v>
                </c:pt>
                <c:pt idx="48">
                  <c:v>0.57500000000000162</c:v>
                </c:pt>
                <c:pt idx="49">
                  <c:v>0.57656249999999132</c:v>
                </c:pt>
                <c:pt idx="50">
                  <c:v>0.57812500000000711</c:v>
                </c:pt>
                <c:pt idx="51">
                  <c:v>0.57968750000000002</c:v>
                </c:pt>
                <c:pt idx="52">
                  <c:v>0.58124999999999949</c:v>
                </c:pt>
                <c:pt idx="53">
                  <c:v>0.58281249999999141</c:v>
                </c:pt>
                <c:pt idx="54">
                  <c:v>0.58437499999999309</c:v>
                </c:pt>
                <c:pt idx="55">
                  <c:v>0.58593749999999956</c:v>
                </c:pt>
                <c:pt idx="56">
                  <c:v>0.58749999999999958</c:v>
                </c:pt>
                <c:pt idx="57">
                  <c:v>0.58906249999998983</c:v>
                </c:pt>
                <c:pt idx="58">
                  <c:v>0.59062500000000262</c:v>
                </c:pt>
                <c:pt idx="59">
                  <c:v>0.59218749999999309</c:v>
                </c:pt>
                <c:pt idx="60">
                  <c:v>0.59375000000000078</c:v>
                </c:pt>
                <c:pt idx="61">
                  <c:v>0.59531249999998959</c:v>
                </c:pt>
                <c:pt idx="62">
                  <c:v>0.59687500000000193</c:v>
                </c:pt>
                <c:pt idx="63">
                  <c:v>0.59843749999999141</c:v>
                </c:pt>
                <c:pt idx="64">
                  <c:v>0.60000000000000164</c:v>
                </c:pt>
                <c:pt idx="65">
                  <c:v>0.60156249999999856</c:v>
                </c:pt>
                <c:pt idx="66">
                  <c:v>0.60312500000000868</c:v>
                </c:pt>
                <c:pt idx="67">
                  <c:v>0.60468750000000004</c:v>
                </c:pt>
                <c:pt idx="68">
                  <c:v>0.60625000000000162</c:v>
                </c:pt>
                <c:pt idx="69">
                  <c:v>0.60781249999999998</c:v>
                </c:pt>
                <c:pt idx="70">
                  <c:v>0.60937500000000711</c:v>
                </c:pt>
                <c:pt idx="71">
                  <c:v>0.61093750000000002</c:v>
                </c:pt>
                <c:pt idx="72">
                  <c:v>0.61250000000000004</c:v>
                </c:pt>
                <c:pt idx="73">
                  <c:v>0.61406249999999996</c:v>
                </c:pt>
                <c:pt idx="74">
                  <c:v>0.6156250000000133</c:v>
                </c:pt>
                <c:pt idx="75">
                  <c:v>0.6171875</c:v>
                </c:pt>
                <c:pt idx="76">
                  <c:v>0.61875000000000868</c:v>
                </c:pt>
                <c:pt idx="77">
                  <c:v>0.62031249999999849</c:v>
                </c:pt>
                <c:pt idx="78">
                  <c:v>0.62187500000001106</c:v>
                </c:pt>
                <c:pt idx="79">
                  <c:v>0.62343749999999998</c:v>
                </c:pt>
                <c:pt idx="80">
                  <c:v>0.62500000000000711</c:v>
                </c:pt>
                <c:pt idx="81">
                  <c:v>0.62656249999999858</c:v>
                </c:pt>
                <c:pt idx="82">
                  <c:v>0.62812500000000926</c:v>
                </c:pt>
                <c:pt idx="83">
                  <c:v>0.62968750000000162</c:v>
                </c:pt>
                <c:pt idx="84">
                  <c:v>0.63125000000000164</c:v>
                </c:pt>
                <c:pt idx="85">
                  <c:v>0.6328125</c:v>
                </c:pt>
                <c:pt idx="86">
                  <c:v>0.63437500000000868</c:v>
                </c:pt>
                <c:pt idx="87">
                  <c:v>0.63593750000000004</c:v>
                </c:pt>
                <c:pt idx="88">
                  <c:v>0.63750000000000162</c:v>
                </c:pt>
                <c:pt idx="89">
                  <c:v>0.63906249999999998</c:v>
                </c:pt>
                <c:pt idx="90">
                  <c:v>0.64062500000001521</c:v>
                </c:pt>
                <c:pt idx="91">
                  <c:v>0.64218750000000002</c:v>
                </c:pt>
                <c:pt idx="92">
                  <c:v>0.64375000000000926</c:v>
                </c:pt>
                <c:pt idx="93">
                  <c:v>0.64531249999999996</c:v>
                </c:pt>
                <c:pt idx="94">
                  <c:v>0.6468750000000133</c:v>
                </c:pt>
                <c:pt idx="95">
                  <c:v>0.6484375</c:v>
                </c:pt>
                <c:pt idx="96">
                  <c:v>0.65000000000000868</c:v>
                </c:pt>
                <c:pt idx="97">
                  <c:v>0.65156249999999849</c:v>
                </c:pt>
                <c:pt idx="98">
                  <c:v>0.65312500000001106</c:v>
                </c:pt>
                <c:pt idx="99">
                  <c:v>0.65468750000000164</c:v>
                </c:pt>
                <c:pt idx="100">
                  <c:v>0.65625000000000711</c:v>
                </c:pt>
                <c:pt idx="101">
                  <c:v>0.65781250000000002</c:v>
                </c:pt>
                <c:pt idx="102">
                  <c:v>0.65937500000000926</c:v>
                </c:pt>
                <c:pt idx="103">
                  <c:v>0.66093750000000162</c:v>
                </c:pt>
                <c:pt idx="104">
                  <c:v>0.66250000000000164</c:v>
                </c:pt>
                <c:pt idx="105">
                  <c:v>0.6640625</c:v>
                </c:pt>
                <c:pt idx="106">
                  <c:v>0.66562500000001612</c:v>
                </c:pt>
                <c:pt idx="107">
                  <c:v>0.66718750000000004</c:v>
                </c:pt>
                <c:pt idx="108">
                  <c:v>0.66875000000001106</c:v>
                </c:pt>
                <c:pt idx="109">
                  <c:v>0.67031249999999998</c:v>
                </c:pt>
                <c:pt idx="110">
                  <c:v>0.67187500000001521</c:v>
                </c:pt>
                <c:pt idx="111">
                  <c:v>0.67343750000000002</c:v>
                </c:pt>
                <c:pt idx="112">
                  <c:v>0.67500000000000926</c:v>
                </c:pt>
                <c:pt idx="113">
                  <c:v>0.67656249999999996</c:v>
                </c:pt>
                <c:pt idx="114">
                  <c:v>0.6781250000000133</c:v>
                </c:pt>
                <c:pt idx="115">
                  <c:v>0.67968750000000711</c:v>
                </c:pt>
                <c:pt idx="116">
                  <c:v>0.68125000000000102</c:v>
                </c:pt>
                <c:pt idx="117">
                  <c:v>0.68281249999999849</c:v>
                </c:pt>
                <c:pt idx="118">
                  <c:v>0.68437500000000262</c:v>
                </c:pt>
                <c:pt idx="119">
                  <c:v>0.68593750000000053</c:v>
                </c:pt>
                <c:pt idx="120">
                  <c:v>0.68750000000000078</c:v>
                </c:pt>
                <c:pt idx="121">
                  <c:v>0.68906249999999958</c:v>
                </c:pt>
                <c:pt idx="122">
                  <c:v>0.69062500000001092</c:v>
                </c:pt>
                <c:pt idx="123">
                  <c:v>0.69218750000000051</c:v>
                </c:pt>
                <c:pt idx="124">
                  <c:v>0.69375000000000353</c:v>
                </c:pt>
                <c:pt idx="125">
                  <c:v>0.69531249999999956</c:v>
                </c:pt>
                <c:pt idx="126">
                  <c:v>0.69687500000000935</c:v>
                </c:pt>
                <c:pt idx="127">
                  <c:v>0.69843749999999849</c:v>
                </c:pt>
                <c:pt idx="128">
                  <c:v>0.70000000000000162</c:v>
                </c:pt>
                <c:pt idx="129">
                  <c:v>0.70156249999999132</c:v>
                </c:pt>
                <c:pt idx="130">
                  <c:v>0.70312500000000711</c:v>
                </c:pt>
                <c:pt idx="131">
                  <c:v>0.70468750000000002</c:v>
                </c:pt>
                <c:pt idx="132">
                  <c:v>0.70625000000000004</c:v>
                </c:pt>
                <c:pt idx="133">
                  <c:v>0.70781249999999996</c:v>
                </c:pt>
                <c:pt idx="134">
                  <c:v>0.70937500000000064</c:v>
                </c:pt>
                <c:pt idx="135">
                  <c:v>0.7109375</c:v>
                </c:pt>
                <c:pt idx="136">
                  <c:v>0.71250000000000002</c:v>
                </c:pt>
                <c:pt idx="137">
                  <c:v>0.71406249999999849</c:v>
                </c:pt>
                <c:pt idx="138">
                  <c:v>0.71562500000001106</c:v>
                </c:pt>
                <c:pt idx="139">
                  <c:v>0.71718749999999998</c:v>
                </c:pt>
                <c:pt idx="140">
                  <c:v>0.71875000000000711</c:v>
                </c:pt>
                <c:pt idx="141">
                  <c:v>0.72031249999999958</c:v>
                </c:pt>
                <c:pt idx="142">
                  <c:v>0.72187500000000926</c:v>
                </c:pt>
                <c:pt idx="143">
                  <c:v>0.72343749999999996</c:v>
                </c:pt>
                <c:pt idx="144">
                  <c:v>0.72500000000000164</c:v>
                </c:pt>
                <c:pt idx="145">
                  <c:v>0.72656249999999856</c:v>
                </c:pt>
                <c:pt idx="146">
                  <c:v>0.72812500000000868</c:v>
                </c:pt>
                <c:pt idx="147">
                  <c:v>0.72968750000000004</c:v>
                </c:pt>
                <c:pt idx="148">
                  <c:v>0.73125000000000162</c:v>
                </c:pt>
                <c:pt idx="149">
                  <c:v>0.73281249999999998</c:v>
                </c:pt>
                <c:pt idx="150">
                  <c:v>0.73437500000000711</c:v>
                </c:pt>
                <c:pt idx="151">
                  <c:v>0.73593750000000002</c:v>
                </c:pt>
                <c:pt idx="152">
                  <c:v>0.73750000000000004</c:v>
                </c:pt>
                <c:pt idx="153">
                  <c:v>0.73906249999999996</c:v>
                </c:pt>
                <c:pt idx="154">
                  <c:v>0.7406250000000133</c:v>
                </c:pt>
                <c:pt idx="155">
                  <c:v>0.7421875</c:v>
                </c:pt>
                <c:pt idx="156">
                  <c:v>0.74375000000000868</c:v>
                </c:pt>
                <c:pt idx="157">
                  <c:v>0.74531249999999849</c:v>
                </c:pt>
                <c:pt idx="158">
                  <c:v>0.74687500000001106</c:v>
                </c:pt>
                <c:pt idx="159">
                  <c:v>0.74843749999999998</c:v>
                </c:pt>
                <c:pt idx="160">
                  <c:v>0.75000000000000711</c:v>
                </c:pt>
                <c:pt idx="161">
                  <c:v>0.75156249999999958</c:v>
                </c:pt>
                <c:pt idx="162">
                  <c:v>0.75312500000000926</c:v>
                </c:pt>
                <c:pt idx="163">
                  <c:v>0.75468750000000162</c:v>
                </c:pt>
                <c:pt idx="164">
                  <c:v>0.75625000000000164</c:v>
                </c:pt>
                <c:pt idx="165">
                  <c:v>0.7578125</c:v>
                </c:pt>
                <c:pt idx="166">
                  <c:v>0.75937500000000868</c:v>
                </c:pt>
                <c:pt idx="167">
                  <c:v>0.76093750000000004</c:v>
                </c:pt>
                <c:pt idx="168">
                  <c:v>0.76250000000000162</c:v>
                </c:pt>
                <c:pt idx="169">
                  <c:v>0.76406249999999998</c:v>
                </c:pt>
                <c:pt idx="170">
                  <c:v>0.76562500000001521</c:v>
                </c:pt>
                <c:pt idx="171">
                  <c:v>0.76718750000000002</c:v>
                </c:pt>
                <c:pt idx="172">
                  <c:v>0.76875000000000926</c:v>
                </c:pt>
                <c:pt idx="173">
                  <c:v>0.77031249999999796</c:v>
                </c:pt>
                <c:pt idx="174">
                  <c:v>0.77187500000001152</c:v>
                </c:pt>
                <c:pt idx="175">
                  <c:v>0.77343749999999967</c:v>
                </c:pt>
                <c:pt idx="176">
                  <c:v>0.7750000000000079</c:v>
                </c:pt>
                <c:pt idx="177">
                  <c:v>0.77656249999999749</c:v>
                </c:pt>
                <c:pt idx="178">
                  <c:v>0.77812500000001028</c:v>
                </c:pt>
                <c:pt idx="179">
                  <c:v>0.77968750000000064</c:v>
                </c:pt>
                <c:pt idx="180">
                  <c:v>0.78125</c:v>
                </c:pt>
                <c:pt idx="181">
                  <c:v>0.78281249999999858</c:v>
                </c:pt>
                <c:pt idx="182">
                  <c:v>0.78437500000000004</c:v>
                </c:pt>
                <c:pt idx="183">
                  <c:v>0.78593749999999996</c:v>
                </c:pt>
                <c:pt idx="184">
                  <c:v>0.78749999999999998</c:v>
                </c:pt>
                <c:pt idx="185">
                  <c:v>0.78906249999999856</c:v>
                </c:pt>
                <c:pt idx="186">
                  <c:v>0.79062500000000868</c:v>
                </c:pt>
                <c:pt idx="187">
                  <c:v>0.79218749999999849</c:v>
                </c:pt>
                <c:pt idx="188">
                  <c:v>0.79375000000000162</c:v>
                </c:pt>
                <c:pt idx="189">
                  <c:v>0.79531249999999132</c:v>
                </c:pt>
                <c:pt idx="190">
                  <c:v>0.79687500000000711</c:v>
                </c:pt>
                <c:pt idx="191">
                  <c:v>0.79843749999999858</c:v>
                </c:pt>
                <c:pt idx="192">
                  <c:v>0.8</c:v>
                </c:pt>
                <c:pt idx="193">
                  <c:v>0.80156249999999063</c:v>
                </c:pt>
                <c:pt idx="194">
                  <c:v>0.80312500000000064</c:v>
                </c:pt>
                <c:pt idx="195">
                  <c:v>0.8046875</c:v>
                </c:pt>
                <c:pt idx="196">
                  <c:v>0.80625000000000002</c:v>
                </c:pt>
                <c:pt idx="197">
                  <c:v>0.80781249999999849</c:v>
                </c:pt>
                <c:pt idx="198">
                  <c:v>0.80937500000000062</c:v>
                </c:pt>
                <c:pt idx="199">
                  <c:v>0.81093749999999998</c:v>
                </c:pt>
                <c:pt idx="200">
                  <c:v>0.8125</c:v>
                </c:pt>
                <c:pt idx="201">
                  <c:v>0.81406249999999958</c:v>
                </c:pt>
                <c:pt idx="202">
                  <c:v>0.81562500000000926</c:v>
                </c:pt>
                <c:pt idx="203">
                  <c:v>0.81718749999999996</c:v>
                </c:pt>
                <c:pt idx="204">
                  <c:v>0.81875000000000164</c:v>
                </c:pt>
                <c:pt idx="205">
                  <c:v>0.82031249999999956</c:v>
                </c:pt>
                <c:pt idx="206">
                  <c:v>0.82187500000000868</c:v>
                </c:pt>
                <c:pt idx="207">
                  <c:v>0.82343749999999849</c:v>
                </c:pt>
                <c:pt idx="208">
                  <c:v>0.82500000000000162</c:v>
                </c:pt>
                <c:pt idx="209">
                  <c:v>0.82656249999999132</c:v>
                </c:pt>
                <c:pt idx="210">
                  <c:v>0.82812500000000711</c:v>
                </c:pt>
                <c:pt idx="211">
                  <c:v>0.82968750000000002</c:v>
                </c:pt>
                <c:pt idx="212">
                  <c:v>0.83125000000000004</c:v>
                </c:pt>
                <c:pt idx="213">
                  <c:v>0.83281249999999996</c:v>
                </c:pt>
                <c:pt idx="214">
                  <c:v>0.83437500000000064</c:v>
                </c:pt>
                <c:pt idx="215">
                  <c:v>0.8359375</c:v>
                </c:pt>
                <c:pt idx="216">
                  <c:v>0.83750000000000002</c:v>
                </c:pt>
                <c:pt idx="217">
                  <c:v>0.83906249999999849</c:v>
                </c:pt>
                <c:pt idx="218">
                  <c:v>0.84062500000001106</c:v>
                </c:pt>
                <c:pt idx="219">
                  <c:v>0.84218749999999998</c:v>
                </c:pt>
                <c:pt idx="220">
                  <c:v>0.84375000000000711</c:v>
                </c:pt>
                <c:pt idx="221">
                  <c:v>0.84531249999999958</c:v>
                </c:pt>
                <c:pt idx="222">
                  <c:v>0.84687500000000926</c:v>
                </c:pt>
                <c:pt idx="223">
                  <c:v>0.84843749999999996</c:v>
                </c:pt>
                <c:pt idx="224">
                  <c:v>0.85000000000000164</c:v>
                </c:pt>
                <c:pt idx="225">
                  <c:v>0.85156249999999956</c:v>
                </c:pt>
                <c:pt idx="226">
                  <c:v>0.85312500000000868</c:v>
                </c:pt>
                <c:pt idx="227">
                  <c:v>0.85468750000000004</c:v>
                </c:pt>
                <c:pt idx="228">
                  <c:v>0.85625000000000162</c:v>
                </c:pt>
                <c:pt idx="229">
                  <c:v>0.85781249999999998</c:v>
                </c:pt>
                <c:pt idx="230">
                  <c:v>0.85937500000000711</c:v>
                </c:pt>
                <c:pt idx="231">
                  <c:v>0.86093750000000002</c:v>
                </c:pt>
                <c:pt idx="232">
                  <c:v>0.86250000000000004</c:v>
                </c:pt>
                <c:pt idx="233">
                  <c:v>0.86406249999999996</c:v>
                </c:pt>
                <c:pt idx="234">
                  <c:v>0.8656250000000133</c:v>
                </c:pt>
                <c:pt idx="235">
                  <c:v>0.8671875</c:v>
                </c:pt>
                <c:pt idx="236">
                  <c:v>0.86875000000000868</c:v>
                </c:pt>
                <c:pt idx="237">
                  <c:v>0.87031249999999849</c:v>
                </c:pt>
                <c:pt idx="238">
                  <c:v>0.87187500000001106</c:v>
                </c:pt>
                <c:pt idx="239">
                  <c:v>0.87343749999999998</c:v>
                </c:pt>
                <c:pt idx="240">
                  <c:v>0.87500000000000711</c:v>
                </c:pt>
                <c:pt idx="241">
                  <c:v>0.87656249999999958</c:v>
                </c:pt>
                <c:pt idx="242">
                  <c:v>0.87812500000000926</c:v>
                </c:pt>
                <c:pt idx="243">
                  <c:v>0.87968750000000162</c:v>
                </c:pt>
                <c:pt idx="244">
                  <c:v>0.88125000000000053</c:v>
                </c:pt>
                <c:pt idx="245">
                  <c:v>0.88281249999999956</c:v>
                </c:pt>
                <c:pt idx="246">
                  <c:v>0.88437500000000102</c:v>
                </c:pt>
                <c:pt idx="247">
                  <c:v>0.88593749999999949</c:v>
                </c:pt>
                <c:pt idx="248">
                  <c:v>0.88750000000000051</c:v>
                </c:pt>
                <c:pt idx="249">
                  <c:v>0.8890624999999921</c:v>
                </c:pt>
                <c:pt idx="250">
                  <c:v>0.89062500000000877</c:v>
                </c:pt>
                <c:pt idx="251">
                  <c:v>0.89218749999999958</c:v>
                </c:pt>
                <c:pt idx="252">
                  <c:v>0.89375000000000193</c:v>
                </c:pt>
                <c:pt idx="253">
                  <c:v>0.89531249999999141</c:v>
                </c:pt>
                <c:pt idx="254">
                  <c:v>0.89687500000000353</c:v>
                </c:pt>
                <c:pt idx="255">
                  <c:v>0.89843749999999956</c:v>
                </c:pt>
                <c:pt idx="256">
                  <c:v>0.9</c:v>
                </c:pt>
                <c:pt idx="257">
                  <c:v>0.90156249999998883</c:v>
                </c:pt>
                <c:pt idx="258">
                  <c:v>0.90312500000000062</c:v>
                </c:pt>
                <c:pt idx="259">
                  <c:v>0.90468749999999998</c:v>
                </c:pt>
                <c:pt idx="260">
                  <c:v>0.90625</c:v>
                </c:pt>
                <c:pt idx="261">
                  <c:v>0.90781249999999958</c:v>
                </c:pt>
                <c:pt idx="262">
                  <c:v>0.90937500000000004</c:v>
                </c:pt>
                <c:pt idx="263">
                  <c:v>0.91093749999999996</c:v>
                </c:pt>
                <c:pt idx="264">
                  <c:v>0.91249999999999998</c:v>
                </c:pt>
                <c:pt idx="265">
                  <c:v>0.91406249999999956</c:v>
                </c:pt>
                <c:pt idx="266">
                  <c:v>0.91562500000000868</c:v>
                </c:pt>
                <c:pt idx="267">
                  <c:v>0.91718749999999849</c:v>
                </c:pt>
                <c:pt idx="268">
                  <c:v>0.91875000000000162</c:v>
                </c:pt>
                <c:pt idx="269">
                  <c:v>0.92031249999999132</c:v>
                </c:pt>
                <c:pt idx="270">
                  <c:v>0.92187500000000711</c:v>
                </c:pt>
                <c:pt idx="271">
                  <c:v>0.92343749999999958</c:v>
                </c:pt>
                <c:pt idx="272">
                  <c:v>0.92500000000000004</c:v>
                </c:pt>
                <c:pt idx="273">
                  <c:v>0.92656249999999063</c:v>
                </c:pt>
                <c:pt idx="274">
                  <c:v>0.92812500000000064</c:v>
                </c:pt>
                <c:pt idx="275">
                  <c:v>0.9296875</c:v>
                </c:pt>
                <c:pt idx="276">
                  <c:v>0.93125000000000002</c:v>
                </c:pt>
                <c:pt idx="277">
                  <c:v>0.93281249999999849</c:v>
                </c:pt>
                <c:pt idx="278">
                  <c:v>0.93437500000000062</c:v>
                </c:pt>
                <c:pt idx="279">
                  <c:v>0.93593749999999998</c:v>
                </c:pt>
                <c:pt idx="280">
                  <c:v>0.9375</c:v>
                </c:pt>
                <c:pt idx="281">
                  <c:v>0.93906249999999958</c:v>
                </c:pt>
                <c:pt idx="282">
                  <c:v>0.94062500000000926</c:v>
                </c:pt>
                <c:pt idx="283">
                  <c:v>0.94218749999999996</c:v>
                </c:pt>
                <c:pt idx="284">
                  <c:v>0.94375000000000164</c:v>
                </c:pt>
                <c:pt idx="285">
                  <c:v>0.94531249999999956</c:v>
                </c:pt>
                <c:pt idx="286">
                  <c:v>0.94687500000000868</c:v>
                </c:pt>
                <c:pt idx="287">
                  <c:v>0.94843749999999849</c:v>
                </c:pt>
                <c:pt idx="288">
                  <c:v>0.95000000000000162</c:v>
                </c:pt>
                <c:pt idx="289">
                  <c:v>0.95156249999999132</c:v>
                </c:pt>
                <c:pt idx="290">
                  <c:v>0.95312500000000711</c:v>
                </c:pt>
                <c:pt idx="291">
                  <c:v>0.95468750000000002</c:v>
                </c:pt>
                <c:pt idx="292">
                  <c:v>0.95625000000000004</c:v>
                </c:pt>
                <c:pt idx="293">
                  <c:v>0.95781249999999996</c:v>
                </c:pt>
                <c:pt idx="294">
                  <c:v>0.95937500000000064</c:v>
                </c:pt>
                <c:pt idx="295">
                  <c:v>0.9609375</c:v>
                </c:pt>
                <c:pt idx="296">
                  <c:v>0.96250000000000002</c:v>
                </c:pt>
                <c:pt idx="297">
                  <c:v>0.96406249999999849</c:v>
                </c:pt>
                <c:pt idx="298">
                  <c:v>0.96562500000001106</c:v>
                </c:pt>
                <c:pt idx="299">
                  <c:v>0.96718749999999998</c:v>
                </c:pt>
                <c:pt idx="300">
                  <c:v>0.96875000000000711</c:v>
                </c:pt>
                <c:pt idx="301">
                  <c:v>0.97031249999999758</c:v>
                </c:pt>
                <c:pt idx="302">
                  <c:v>0.97187500000000848</c:v>
                </c:pt>
                <c:pt idx="303">
                  <c:v>0.97343749999999796</c:v>
                </c:pt>
                <c:pt idx="304">
                  <c:v>0.97500000000000164</c:v>
                </c:pt>
                <c:pt idx="305">
                  <c:v>0.97656249999999556</c:v>
                </c:pt>
                <c:pt idx="306">
                  <c:v>0.9781250000000079</c:v>
                </c:pt>
                <c:pt idx="307">
                  <c:v>0.9796874999999996</c:v>
                </c:pt>
                <c:pt idx="308">
                  <c:v>0.98124999999999996</c:v>
                </c:pt>
                <c:pt idx="309">
                  <c:v>0.98281249999999132</c:v>
                </c:pt>
                <c:pt idx="310">
                  <c:v>0.984375</c:v>
                </c:pt>
                <c:pt idx="311">
                  <c:v>0.98593749999999958</c:v>
                </c:pt>
                <c:pt idx="312">
                  <c:v>0.98749999999999849</c:v>
                </c:pt>
                <c:pt idx="313">
                  <c:v>0.98906249999999063</c:v>
                </c:pt>
                <c:pt idx="314">
                  <c:v>0.99062500000000064</c:v>
                </c:pt>
                <c:pt idx="315">
                  <c:v>0.99218749999999956</c:v>
                </c:pt>
                <c:pt idx="316">
                  <c:v>0.99375000000000002</c:v>
                </c:pt>
                <c:pt idx="317">
                  <c:v>0.99531249999998883</c:v>
                </c:pt>
                <c:pt idx="318">
                  <c:v>0.99687500000000062</c:v>
                </c:pt>
                <c:pt idx="319">
                  <c:v>0.99843749999999132</c:v>
                </c:pt>
                <c:pt idx="320">
                  <c:v>1</c:v>
                </c:pt>
                <c:pt idx="321">
                  <c:v>1.0015624999999837</c:v>
                </c:pt>
                <c:pt idx="322">
                  <c:v>1.0031249999999778</c:v>
                </c:pt>
                <c:pt idx="323">
                  <c:v>1.0046875000000153</c:v>
                </c:pt>
                <c:pt idx="324">
                  <c:v>1.0062500000000001</c:v>
                </c:pt>
                <c:pt idx="325">
                  <c:v>1.0078125</c:v>
                </c:pt>
                <c:pt idx="326">
                  <c:v>1.0093749999999837</c:v>
                </c:pt>
                <c:pt idx="327">
                  <c:v>1.0109375</c:v>
                </c:pt>
                <c:pt idx="328">
                  <c:v>1.0125</c:v>
                </c:pt>
                <c:pt idx="329">
                  <c:v>1.0140625000000001</c:v>
                </c:pt>
                <c:pt idx="330">
                  <c:v>1.0156249999999738</c:v>
                </c:pt>
                <c:pt idx="331">
                  <c:v>1.0171875000000001</c:v>
                </c:pt>
                <c:pt idx="332">
                  <c:v>1.01875</c:v>
                </c:pt>
                <c:pt idx="333">
                  <c:v>1.0203125000000153</c:v>
                </c:pt>
                <c:pt idx="334">
                  <c:v>1.0218749999999814</c:v>
                </c:pt>
                <c:pt idx="335">
                  <c:v>1.0234375</c:v>
                </c:pt>
                <c:pt idx="336">
                  <c:v>1.0249999999999837</c:v>
                </c:pt>
                <c:pt idx="337">
                  <c:v>1.0265625</c:v>
                </c:pt>
                <c:pt idx="338">
                  <c:v>1.028125</c:v>
                </c:pt>
                <c:pt idx="339">
                  <c:v>1.0296875000000001</c:v>
                </c:pt>
                <c:pt idx="340">
                  <c:v>1.03125</c:v>
                </c:pt>
                <c:pt idx="341">
                  <c:v>1.0328125000000001</c:v>
                </c:pt>
                <c:pt idx="342">
                  <c:v>1.034375</c:v>
                </c:pt>
                <c:pt idx="343">
                  <c:v>1.0359375</c:v>
                </c:pt>
                <c:pt idx="344">
                  <c:v>1.0374999999999814</c:v>
                </c:pt>
                <c:pt idx="345">
                  <c:v>1.0390625</c:v>
                </c:pt>
                <c:pt idx="346">
                  <c:v>1.0406249999999837</c:v>
                </c:pt>
                <c:pt idx="347">
                  <c:v>1.0421875000000185</c:v>
                </c:pt>
                <c:pt idx="348">
                  <c:v>1.04375</c:v>
                </c:pt>
                <c:pt idx="349">
                  <c:v>1.0453125000000001</c:v>
                </c:pt>
                <c:pt idx="350">
                  <c:v>1.046875</c:v>
                </c:pt>
                <c:pt idx="351">
                  <c:v>1.0484375000000001</c:v>
                </c:pt>
                <c:pt idx="352">
                  <c:v>1.05</c:v>
                </c:pt>
                <c:pt idx="353">
                  <c:v>1.0515625</c:v>
                </c:pt>
                <c:pt idx="354">
                  <c:v>1.0531249999999814</c:v>
                </c:pt>
                <c:pt idx="355">
                  <c:v>1.0546875000000164</c:v>
                </c:pt>
                <c:pt idx="356">
                  <c:v>1.0562500000000001</c:v>
                </c:pt>
                <c:pt idx="357">
                  <c:v>1.0578125</c:v>
                </c:pt>
                <c:pt idx="358">
                  <c:v>1.059375</c:v>
                </c:pt>
                <c:pt idx="359">
                  <c:v>1.0609375000000001</c:v>
                </c:pt>
                <c:pt idx="360">
                  <c:v>1.0625</c:v>
                </c:pt>
                <c:pt idx="361">
                  <c:v>1.0640625000000001</c:v>
                </c:pt>
                <c:pt idx="362">
                  <c:v>1.0656249999999778</c:v>
                </c:pt>
                <c:pt idx="363">
                  <c:v>1.0671875000000153</c:v>
                </c:pt>
                <c:pt idx="364">
                  <c:v>1.0687500000000001</c:v>
                </c:pt>
                <c:pt idx="365">
                  <c:v>1.0703125000000164</c:v>
                </c:pt>
                <c:pt idx="366">
                  <c:v>1.0718749999999837</c:v>
                </c:pt>
                <c:pt idx="367">
                  <c:v>1.0734375</c:v>
                </c:pt>
                <c:pt idx="368">
                  <c:v>1.075</c:v>
                </c:pt>
                <c:pt idx="369">
                  <c:v>1.0765625000000001</c:v>
                </c:pt>
                <c:pt idx="370">
                  <c:v>1.078125</c:v>
                </c:pt>
                <c:pt idx="371">
                  <c:v>1.0796875000000001</c:v>
                </c:pt>
                <c:pt idx="372">
                  <c:v>1.08125</c:v>
                </c:pt>
                <c:pt idx="373">
                  <c:v>1.0828125000000153</c:v>
                </c:pt>
                <c:pt idx="374">
                  <c:v>1.0843750000000001</c:v>
                </c:pt>
                <c:pt idx="375">
                  <c:v>1.0859375</c:v>
                </c:pt>
                <c:pt idx="376">
                  <c:v>1.0874999999999837</c:v>
                </c:pt>
                <c:pt idx="377">
                  <c:v>1.0890625</c:v>
                </c:pt>
                <c:pt idx="378">
                  <c:v>1.090625</c:v>
                </c:pt>
                <c:pt idx="379">
                  <c:v>1.0921875000000223</c:v>
                </c:pt>
                <c:pt idx="380">
                  <c:v>1.09375</c:v>
                </c:pt>
                <c:pt idx="381">
                  <c:v>1.0953125000000001</c:v>
                </c:pt>
                <c:pt idx="382">
                  <c:v>1.096875</c:v>
                </c:pt>
                <c:pt idx="383">
                  <c:v>1.0984375000000153</c:v>
                </c:pt>
                <c:pt idx="384">
                  <c:v>1.1000000000000001</c:v>
                </c:pt>
                <c:pt idx="385">
                  <c:v>1.1015625</c:v>
                </c:pt>
                <c:pt idx="386">
                  <c:v>1.1031249999999837</c:v>
                </c:pt>
                <c:pt idx="387">
                  <c:v>1.1046875000000185</c:v>
                </c:pt>
                <c:pt idx="388">
                  <c:v>1.1062500000000153</c:v>
                </c:pt>
                <c:pt idx="389">
                  <c:v>1.1078125000000001</c:v>
                </c:pt>
                <c:pt idx="390">
                  <c:v>1.109375</c:v>
                </c:pt>
                <c:pt idx="391">
                  <c:v>1.1109375000000001</c:v>
                </c:pt>
                <c:pt idx="392">
                  <c:v>1.1125</c:v>
                </c:pt>
                <c:pt idx="393">
                  <c:v>1.1140625000000153</c:v>
                </c:pt>
                <c:pt idx="394">
                  <c:v>1.1156249999999814</c:v>
                </c:pt>
                <c:pt idx="395">
                  <c:v>1.1171875000000164</c:v>
                </c:pt>
                <c:pt idx="396">
                  <c:v>1.1187500000000001</c:v>
                </c:pt>
                <c:pt idx="397">
                  <c:v>1.1203125000000185</c:v>
                </c:pt>
                <c:pt idx="398">
                  <c:v>1.121875</c:v>
                </c:pt>
                <c:pt idx="399">
                  <c:v>1.1234375000000001</c:v>
                </c:pt>
                <c:pt idx="400">
                  <c:v>1.125</c:v>
                </c:pt>
                <c:pt idx="401">
                  <c:v>1.1265625000000001</c:v>
                </c:pt>
                <c:pt idx="402">
                  <c:v>1.128125</c:v>
                </c:pt>
                <c:pt idx="403">
                  <c:v>1.1296875000000153</c:v>
                </c:pt>
                <c:pt idx="404">
                  <c:v>1.1312500000000001</c:v>
                </c:pt>
                <c:pt idx="405">
                  <c:v>1.1328125000000164</c:v>
                </c:pt>
                <c:pt idx="406">
                  <c:v>1.1343750000000001</c:v>
                </c:pt>
                <c:pt idx="407">
                  <c:v>1.1359375</c:v>
                </c:pt>
                <c:pt idx="408">
                  <c:v>1.1375</c:v>
                </c:pt>
                <c:pt idx="409">
                  <c:v>1.1390625000000001</c:v>
                </c:pt>
                <c:pt idx="410">
                  <c:v>1.140625</c:v>
                </c:pt>
                <c:pt idx="411">
                  <c:v>1.1421875000000259</c:v>
                </c:pt>
                <c:pt idx="412">
                  <c:v>1.14375</c:v>
                </c:pt>
                <c:pt idx="413">
                  <c:v>1.1453125000000153</c:v>
                </c:pt>
                <c:pt idx="414">
                  <c:v>1.1468750000000001</c:v>
                </c:pt>
                <c:pt idx="415">
                  <c:v>1.1484375000000164</c:v>
                </c:pt>
                <c:pt idx="416">
                  <c:v>1.1499999999999837</c:v>
                </c:pt>
                <c:pt idx="417">
                  <c:v>1.1515625</c:v>
                </c:pt>
                <c:pt idx="418">
                  <c:v>1.153125</c:v>
                </c:pt>
                <c:pt idx="419">
                  <c:v>1.1546875000000223</c:v>
                </c:pt>
                <c:pt idx="420">
                  <c:v>1.1562500000000164</c:v>
                </c:pt>
                <c:pt idx="421">
                  <c:v>1.1578125000000001</c:v>
                </c:pt>
                <c:pt idx="422">
                  <c:v>1.159375</c:v>
                </c:pt>
                <c:pt idx="423">
                  <c:v>1.1609375000000153</c:v>
                </c:pt>
                <c:pt idx="424">
                  <c:v>1.1625000000000001</c:v>
                </c:pt>
                <c:pt idx="425">
                  <c:v>1.1640625000000164</c:v>
                </c:pt>
                <c:pt idx="426">
                  <c:v>1.1656249999999837</c:v>
                </c:pt>
                <c:pt idx="427">
                  <c:v>1.1671875000000185</c:v>
                </c:pt>
                <c:pt idx="428">
                  <c:v>1.1687500000000153</c:v>
                </c:pt>
                <c:pt idx="429">
                  <c:v>1.1703125000000223</c:v>
                </c:pt>
                <c:pt idx="430">
                  <c:v>1.171875</c:v>
                </c:pt>
                <c:pt idx="431">
                  <c:v>1.1734375000000001</c:v>
                </c:pt>
                <c:pt idx="432">
                  <c:v>1.175</c:v>
                </c:pt>
                <c:pt idx="433">
                  <c:v>1.1765625000000153</c:v>
                </c:pt>
                <c:pt idx="434">
                  <c:v>1.1781250000000001</c:v>
                </c:pt>
                <c:pt idx="435">
                  <c:v>1.1796875000000164</c:v>
                </c:pt>
                <c:pt idx="436">
                  <c:v>1.1812500000000001</c:v>
                </c:pt>
                <c:pt idx="437">
                  <c:v>1.1828125000000185</c:v>
                </c:pt>
                <c:pt idx="438">
                  <c:v>1.1843750000000153</c:v>
                </c:pt>
                <c:pt idx="439">
                  <c:v>1.1859375000000001</c:v>
                </c:pt>
                <c:pt idx="440">
                  <c:v>1.1875</c:v>
                </c:pt>
                <c:pt idx="441">
                  <c:v>1.1890625000000001</c:v>
                </c:pt>
                <c:pt idx="442">
                  <c:v>1.190625</c:v>
                </c:pt>
                <c:pt idx="443">
                  <c:v>1.1921875000000295</c:v>
                </c:pt>
                <c:pt idx="444">
                  <c:v>1.1937500000000001</c:v>
                </c:pt>
                <c:pt idx="445">
                  <c:v>1.1953125000000164</c:v>
                </c:pt>
                <c:pt idx="446">
                  <c:v>1.1968750000000001</c:v>
                </c:pt>
                <c:pt idx="447">
                  <c:v>1.1984375000000185</c:v>
                </c:pt>
                <c:pt idx="448">
                  <c:v>1.2</c:v>
                </c:pt>
                <c:pt idx="449">
                  <c:v>1.2015624999999814</c:v>
                </c:pt>
                <c:pt idx="450">
                  <c:v>1.2031249999999738</c:v>
                </c:pt>
                <c:pt idx="451">
                  <c:v>1.2046875000000001</c:v>
                </c:pt>
                <c:pt idx="452">
                  <c:v>1.20625</c:v>
                </c:pt>
                <c:pt idx="453">
                  <c:v>1.2078125</c:v>
                </c:pt>
                <c:pt idx="454">
                  <c:v>1.2093749999999814</c:v>
                </c:pt>
                <c:pt idx="455">
                  <c:v>1.2109375</c:v>
                </c:pt>
                <c:pt idx="456">
                  <c:v>1.2124999999999837</c:v>
                </c:pt>
                <c:pt idx="457">
                  <c:v>1.2140625</c:v>
                </c:pt>
                <c:pt idx="458">
                  <c:v>1.2156249999999715</c:v>
                </c:pt>
                <c:pt idx="459">
                  <c:v>1.2171875000000001</c:v>
                </c:pt>
                <c:pt idx="460">
                  <c:v>1.21875</c:v>
                </c:pt>
                <c:pt idx="461">
                  <c:v>1.2203125000000001</c:v>
                </c:pt>
                <c:pt idx="462">
                  <c:v>1.2218749999999778</c:v>
                </c:pt>
                <c:pt idx="463">
                  <c:v>1.2234375</c:v>
                </c:pt>
                <c:pt idx="464">
                  <c:v>1.2249999999999814</c:v>
                </c:pt>
                <c:pt idx="465">
                  <c:v>1.2265625</c:v>
                </c:pt>
                <c:pt idx="466">
                  <c:v>1.2281249999999837</c:v>
                </c:pt>
                <c:pt idx="467">
                  <c:v>1.2296875</c:v>
                </c:pt>
                <c:pt idx="468">
                  <c:v>1.23125</c:v>
                </c:pt>
                <c:pt idx="469">
                  <c:v>1.2328125000000001</c:v>
                </c:pt>
                <c:pt idx="470">
                  <c:v>1.234375</c:v>
                </c:pt>
                <c:pt idx="471">
                  <c:v>1.2359374999999837</c:v>
                </c:pt>
                <c:pt idx="472">
                  <c:v>1.2374999999999778</c:v>
                </c:pt>
                <c:pt idx="473">
                  <c:v>1.2390625</c:v>
                </c:pt>
                <c:pt idx="474">
                  <c:v>1.2406249999999814</c:v>
                </c:pt>
                <c:pt idx="475">
                  <c:v>1.2421875000000164</c:v>
                </c:pt>
                <c:pt idx="476">
                  <c:v>1.2437499999999837</c:v>
                </c:pt>
                <c:pt idx="477">
                  <c:v>1.2453125</c:v>
                </c:pt>
                <c:pt idx="478">
                  <c:v>1.246875</c:v>
                </c:pt>
                <c:pt idx="479">
                  <c:v>1.2484375000000001</c:v>
                </c:pt>
                <c:pt idx="480">
                  <c:v>1.25</c:v>
                </c:pt>
                <c:pt idx="481">
                  <c:v>1.2515624999999837</c:v>
                </c:pt>
                <c:pt idx="482">
                  <c:v>1.2531249999999778</c:v>
                </c:pt>
                <c:pt idx="483">
                  <c:v>1.2546875000000153</c:v>
                </c:pt>
                <c:pt idx="484">
                  <c:v>1.2562500000000001</c:v>
                </c:pt>
                <c:pt idx="485">
                  <c:v>1.2578125</c:v>
                </c:pt>
                <c:pt idx="486">
                  <c:v>1.2593749999999837</c:v>
                </c:pt>
                <c:pt idx="487">
                  <c:v>1.2609375</c:v>
                </c:pt>
                <c:pt idx="488">
                  <c:v>1.2625</c:v>
                </c:pt>
                <c:pt idx="489">
                  <c:v>1.2640625000000001</c:v>
                </c:pt>
                <c:pt idx="490">
                  <c:v>1.2656249999999738</c:v>
                </c:pt>
                <c:pt idx="491">
                  <c:v>1.2671875000000001</c:v>
                </c:pt>
                <c:pt idx="492">
                  <c:v>1.26875</c:v>
                </c:pt>
                <c:pt idx="493">
                  <c:v>1.2703125000000153</c:v>
                </c:pt>
                <c:pt idx="494">
                  <c:v>1.2718749999999814</c:v>
                </c:pt>
                <c:pt idx="495">
                  <c:v>1.2734375</c:v>
                </c:pt>
                <c:pt idx="496">
                  <c:v>1.2749999999999837</c:v>
                </c:pt>
                <c:pt idx="497">
                  <c:v>1.2765625</c:v>
                </c:pt>
                <c:pt idx="498">
                  <c:v>1.278125</c:v>
                </c:pt>
                <c:pt idx="499">
                  <c:v>1.2796875000000001</c:v>
                </c:pt>
                <c:pt idx="500">
                  <c:v>1.28125</c:v>
                </c:pt>
                <c:pt idx="501">
                  <c:v>1.2828125000000001</c:v>
                </c:pt>
                <c:pt idx="502">
                  <c:v>1.284375</c:v>
                </c:pt>
                <c:pt idx="503">
                  <c:v>1.2859375</c:v>
                </c:pt>
                <c:pt idx="504">
                  <c:v>1.2874999999999814</c:v>
                </c:pt>
                <c:pt idx="505">
                  <c:v>1.2890625</c:v>
                </c:pt>
                <c:pt idx="506">
                  <c:v>1.2906249999999837</c:v>
                </c:pt>
                <c:pt idx="507">
                  <c:v>1.2921875000000185</c:v>
                </c:pt>
                <c:pt idx="508">
                  <c:v>1.29375</c:v>
                </c:pt>
                <c:pt idx="509">
                  <c:v>1.2953125000000001</c:v>
                </c:pt>
                <c:pt idx="510">
                  <c:v>1.296875</c:v>
                </c:pt>
                <c:pt idx="511">
                  <c:v>1.2984375000000001</c:v>
                </c:pt>
                <c:pt idx="512">
                  <c:v>1.3</c:v>
                </c:pt>
                <c:pt idx="513">
                  <c:v>1.3015625</c:v>
                </c:pt>
                <c:pt idx="514">
                  <c:v>1.3031249999999814</c:v>
                </c:pt>
                <c:pt idx="515">
                  <c:v>1.3046875000000164</c:v>
                </c:pt>
                <c:pt idx="516">
                  <c:v>1.3062500000000001</c:v>
                </c:pt>
                <c:pt idx="517">
                  <c:v>1.3078125</c:v>
                </c:pt>
                <c:pt idx="518">
                  <c:v>1.309375</c:v>
                </c:pt>
                <c:pt idx="519">
                  <c:v>1.3109375000000001</c:v>
                </c:pt>
                <c:pt idx="520">
                  <c:v>1.3125</c:v>
                </c:pt>
                <c:pt idx="521">
                  <c:v>1.3140625000000001</c:v>
                </c:pt>
                <c:pt idx="522">
                  <c:v>1.3156249999999778</c:v>
                </c:pt>
                <c:pt idx="523">
                  <c:v>1.3171875000000153</c:v>
                </c:pt>
                <c:pt idx="524">
                  <c:v>1.3187500000000001</c:v>
                </c:pt>
                <c:pt idx="525">
                  <c:v>1.3203125000000164</c:v>
                </c:pt>
                <c:pt idx="526">
                  <c:v>1.3218749999999837</c:v>
                </c:pt>
                <c:pt idx="527">
                  <c:v>1.3234375</c:v>
                </c:pt>
                <c:pt idx="528">
                  <c:v>1.325</c:v>
                </c:pt>
                <c:pt idx="529">
                  <c:v>1.3265625000000001</c:v>
                </c:pt>
                <c:pt idx="530">
                  <c:v>1.328125</c:v>
                </c:pt>
                <c:pt idx="531">
                  <c:v>1.3296875000000001</c:v>
                </c:pt>
                <c:pt idx="532">
                  <c:v>1.33125</c:v>
                </c:pt>
                <c:pt idx="533">
                  <c:v>1.3328125000000153</c:v>
                </c:pt>
                <c:pt idx="534">
                  <c:v>1.3343750000000001</c:v>
                </c:pt>
                <c:pt idx="535">
                  <c:v>1.3359375</c:v>
                </c:pt>
                <c:pt idx="536">
                  <c:v>1.3374999999999837</c:v>
                </c:pt>
                <c:pt idx="537">
                  <c:v>1.3390625</c:v>
                </c:pt>
                <c:pt idx="538">
                  <c:v>1.340625</c:v>
                </c:pt>
                <c:pt idx="539">
                  <c:v>1.3421875000000223</c:v>
                </c:pt>
                <c:pt idx="540">
                  <c:v>1.34375</c:v>
                </c:pt>
                <c:pt idx="541">
                  <c:v>1.3453125000000001</c:v>
                </c:pt>
                <c:pt idx="542">
                  <c:v>1.346875</c:v>
                </c:pt>
                <c:pt idx="543">
                  <c:v>1.3484375000000153</c:v>
                </c:pt>
                <c:pt idx="544">
                  <c:v>1.35</c:v>
                </c:pt>
                <c:pt idx="545">
                  <c:v>1.3515625</c:v>
                </c:pt>
                <c:pt idx="546">
                  <c:v>1.3531249999999837</c:v>
                </c:pt>
                <c:pt idx="547">
                  <c:v>1.3546875000000185</c:v>
                </c:pt>
                <c:pt idx="548">
                  <c:v>1.3562500000000153</c:v>
                </c:pt>
                <c:pt idx="549">
                  <c:v>1.3578125000000001</c:v>
                </c:pt>
                <c:pt idx="550">
                  <c:v>1.359375</c:v>
                </c:pt>
                <c:pt idx="551">
                  <c:v>1.3609375000000001</c:v>
                </c:pt>
                <c:pt idx="552">
                  <c:v>1.3625</c:v>
                </c:pt>
                <c:pt idx="553">
                  <c:v>1.3640625000000153</c:v>
                </c:pt>
                <c:pt idx="554">
                  <c:v>1.3656249999999814</c:v>
                </c:pt>
                <c:pt idx="555">
                  <c:v>1.3671875000000164</c:v>
                </c:pt>
                <c:pt idx="556">
                  <c:v>1.3687500000000001</c:v>
                </c:pt>
                <c:pt idx="557">
                  <c:v>1.3703125000000185</c:v>
                </c:pt>
                <c:pt idx="558">
                  <c:v>1.371875</c:v>
                </c:pt>
                <c:pt idx="559">
                  <c:v>1.3734375000000001</c:v>
                </c:pt>
                <c:pt idx="560">
                  <c:v>1.375</c:v>
                </c:pt>
                <c:pt idx="561">
                  <c:v>1.3765625000000001</c:v>
                </c:pt>
                <c:pt idx="562">
                  <c:v>1.378125</c:v>
                </c:pt>
                <c:pt idx="563">
                  <c:v>1.3796875000000153</c:v>
                </c:pt>
                <c:pt idx="564">
                  <c:v>1.3812500000000001</c:v>
                </c:pt>
                <c:pt idx="565">
                  <c:v>1.3828125000000164</c:v>
                </c:pt>
                <c:pt idx="566">
                  <c:v>1.3843750000000001</c:v>
                </c:pt>
                <c:pt idx="567">
                  <c:v>1.3859375</c:v>
                </c:pt>
                <c:pt idx="568">
                  <c:v>1.3875</c:v>
                </c:pt>
                <c:pt idx="569">
                  <c:v>1.3890625000000001</c:v>
                </c:pt>
                <c:pt idx="570">
                  <c:v>1.390625</c:v>
                </c:pt>
                <c:pt idx="571">
                  <c:v>1.3921875000000259</c:v>
                </c:pt>
                <c:pt idx="572">
                  <c:v>1.39375</c:v>
                </c:pt>
                <c:pt idx="573">
                  <c:v>1.3953125000000153</c:v>
                </c:pt>
                <c:pt idx="574">
                  <c:v>1.3968750000000001</c:v>
                </c:pt>
                <c:pt idx="575">
                  <c:v>1.3984375000000164</c:v>
                </c:pt>
                <c:pt idx="576">
                  <c:v>1.4</c:v>
                </c:pt>
                <c:pt idx="577">
                  <c:v>1.4015624999999778</c:v>
                </c:pt>
                <c:pt idx="578">
                  <c:v>1.4031249999999715</c:v>
                </c:pt>
                <c:pt idx="579">
                  <c:v>1.4046875000000001</c:v>
                </c:pt>
                <c:pt idx="580">
                  <c:v>1.40625</c:v>
                </c:pt>
                <c:pt idx="581">
                  <c:v>1.4078124999999837</c:v>
                </c:pt>
                <c:pt idx="582">
                  <c:v>1.4093749999999778</c:v>
                </c:pt>
                <c:pt idx="583">
                  <c:v>1.4109375</c:v>
                </c:pt>
                <c:pt idx="584">
                  <c:v>1.4124999999999814</c:v>
                </c:pt>
                <c:pt idx="585">
                  <c:v>1.4140625</c:v>
                </c:pt>
                <c:pt idx="586">
                  <c:v>1.4156249999999679</c:v>
                </c:pt>
                <c:pt idx="587">
                  <c:v>1.4171875</c:v>
                </c:pt>
                <c:pt idx="588">
                  <c:v>1.41875</c:v>
                </c:pt>
                <c:pt idx="589">
                  <c:v>1.4203125000000001</c:v>
                </c:pt>
                <c:pt idx="590">
                  <c:v>1.4218749999999738</c:v>
                </c:pt>
                <c:pt idx="591">
                  <c:v>1.4234374999999837</c:v>
                </c:pt>
                <c:pt idx="592">
                  <c:v>1.4249999999999778</c:v>
                </c:pt>
                <c:pt idx="593">
                  <c:v>1.4265625</c:v>
                </c:pt>
                <c:pt idx="594">
                  <c:v>1.4281249999999814</c:v>
                </c:pt>
                <c:pt idx="595">
                  <c:v>1.4296875</c:v>
                </c:pt>
                <c:pt idx="596">
                  <c:v>1.4312499999999837</c:v>
                </c:pt>
                <c:pt idx="597">
                  <c:v>1.4328125</c:v>
                </c:pt>
                <c:pt idx="598">
                  <c:v>1.434375</c:v>
                </c:pt>
                <c:pt idx="599">
                  <c:v>1.4359374999999814</c:v>
                </c:pt>
                <c:pt idx="600">
                  <c:v>1.4374999999999738</c:v>
                </c:pt>
                <c:pt idx="601">
                  <c:v>1.4390624999999837</c:v>
                </c:pt>
                <c:pt idx="602">
                  <c:v>1.4406249999999778</c:v>
                </c:pt>
                <c:pt idx="603">
                  <c:v>1.4421875000000153</c:v>
                </c:pt>
                <c:pt idx="604">
                  <c:v>1.4437499999999814</c:v>
                </c:pt>
                <c:pt idx="605">
                  <c:v>1.4453125</c:v>
                </c:pt>
                <c:pt idx="606">
                  <c:v>1.4468749999999837</c:v>
                </c:pt>
                <c:pt idx="607">
                  <c:v>1.4484375</c:v>
                </c:pt>
                <c:pt idx="608">
                  <c:v>1.45</c:v>
                </c:pt>
                <c:pt idx="609">
                  <c:v>1.4515624999999814</c:v>
                </c:pt>
                <c:pt idx="610">
                  <c:v>1.4531249999999738</c:v>
                </c:pt>
                <c:pt idx="611">
                  <c:v>1.4546875000000001</c:v>
                </c:pt>
                <c:pt idx="612">
                  <c:v>1.45625</c:v>
                </c:pt>
                <c:pt idx="613">
                  <c:v>1.4578125</c:v>
                </c:pt>
                <c:pt idx="614">
                  <c:v>1.4593749999999814</c:v>
                </c:pt>
                <c:pt idx="615">
                  <c:v>1.4609375</c:v>
                </c:pt>
                <c:pt idx="616">
                  <c:v>1.4624999999999837</c:v>
                </c:pt>
                <c:pt idx="617">
                  <c:v>1.4640625</c:v>
                </c:pt>
                <c:pt idx="618">
                  <c:v>1.4656249999999715</c:v>
                </c:pt>
                <c:pt idx="619">
                  <c:v>1.4671875000000001</c:v>
                </c:pt>
                <c:pt idx="620">
                  <c:v>1.46875</c:v>
                </c:pt>
                <c:pt idx="621">
                  <c:v>1.4703125000000001</c:v>
                </c:pt>
                <c:pt idx="622">
                  <c:v>1.4718749999999778</c:v>
                </c:pt>
                <c:pt idx="623">
                  <c:v>1.4734375</c:v>
                </c:pt>
                <c:pt idx="624">
                  <c:v>1.4749999999999814</c:v>
                </c:pt>
                <c:pt idx="625">
                  <c:v>1.4765625</c:v>
                </c:pt>
                <c:pt idx="626">
                  <c:v>1.4781249999999837</c:v>
                </c:pt>
                <c:pt idx="627">
                  <c:v>1.4796875</c:v>
                </c:pt>
                <c:pt idx="628">
                  <c:v>1.48125</c:v>
                </c:pt>
                <c:pt idx="629">
                  <c:v>1.4828125000000001</c:v>
                </c:pt>
                <c:pt idx="630">
                  <c:v>1.484375</c:v>
                </c:pt>
                <c:pt idx="631">
                  <c:v>1.4859374999999837</c:v>
                </c:pt>
                <c:pt idx="632">
                  <c:v>1.4874999999999778</c:v>
                </c:pt>
                <c:pt idx="633">
                  <c:v>1.4890625</c:v>
                </c:pt>
                <c:pt idx="634">
                  <c:v>1.4906249999999814</c:v>
                </c:pt>
                <c:pt idx="635">
                  <c:v>1.4921875000000164</c:v>
                </c:pt>
                <c:pt idx="636">
                  <c:v>1.4937499999999837</c:v>
                </c:pt>
                <c:pt idx="637">
                  <c:v>1.4953125</c:v>
                </c:pt>
                <c:pt idx="638">
                  <c:v>1.496875</c:v>
                </c:pt>
                <c:pt idx="639">
                  <c:v>1.4984375000000001</c:v>
                </c:pt>
                <c:pt idx="640">
                  <c:v>1.5</c:v>
                </c:pt>
                <c:pt idx="641">
                  <c:v>1.5015624999999837</c:v>
                </c:pt>
                <c:pt idx="642">
                  <c:v>1.5031249999999778</c:v>
                </c:pt>
                <c:pt idx="643">
                  <c:v>1.5046875000000153</c:v>
                </c:pt>
                <c:pt idx="644">
                  <c:v>1.5062500000000001</c:v>
                </c:pt>
                <c:pt idx="645">
                  <c:v>1.5078125</c:v>
                </c:pt>
                <c:pt idx="646">
                  <c:v>1.5093749999999837</c:v>
                </c:pt>
                <c:pt idx="647">
                  <c:v>1.5109375</c:v>
                </c:pt>
                <c:pt idx="648">
                  <c:v>1.5125</c:v>
                </c:pt>
                <c:pt idx="649">
                  <c:v>1.5140625000000001</c:v>
                </c:pt>
                <c:pt idx="650">
                  <c:v>1.5156249999999738</c:v>
                </c:pt>
                <c:pt idx="651">
                  <c:v>1.5171875000000001</c:v>
                </c:pt>
                <c:pt idx="652">
                  <c:v>1.51875</c:v>
                </c:pt>
                <c:pt idx="653">
                  <c:v>1.5203125000000153</c:v>
                </c:pt>
                <c:pt idx="654">
                  <c:v>1.5218749999999814</c:v>
                </c:pt>
                <c:pt idx="655">
                  <c:v>1.5234375</c:v>
                </c:pt>
                <c:pt idx="656">
                  <c:v>1.5249999999999837</c:v>
                </c:pt>
                <c:pt idx="657">
                  <c:v>1.5265625</c:v>
                </c:pt>
                <c:pt idx="658">
                  <c:v>1.528125</c:v>
                </c:pt>
                <c:pt idx="659">
                  <c:v>1.5296875000000001</c:v>
                </c:pt>
                <c:pt idx="660">
                  <c:v>1.53125</c:v>
                </c:pt>
                <c:pt idx="661">
                  <c:v>1.5328125000000001</c:v>
                </c:pt>
                <c:pt idx="662">
                  <c:v>1.534375</c:v>
                </c:pt>
                <c:pt idx="663">
                  <c:v>1.5359375</c:v>
                </c:pt>
                <c:pt idx="664">
                  <c:v>1.5374999999999814</c:v>
                </c:pt>
                <c:pt idx="665">
                  <c:v>1.5390625</c:v>
                </c:pt>
                <c:pt idx="666">
                  <c:v>1.5406249999999837</c:v>
                </c:pt>
                <c:pt idx="667">
                  <c:v>1.5421875000000185</c:v>
                </c:pt>
                <c:pt idx="668">
                  <c:v>1.54375</c:v>
                </c:pt>
                <c:pt idx="669">
                  <c:v>1.5453125000000001</c:v>
                </c:pt>
                <c:pt idx="670">
                  <c:v>1.546875</c:v>
                </c:pt>
                <c:pt idx="671">
                  <c:v>1.5484375000000001</c:v>
                </c:pt>
                <c:pt idx="672">
                  <c:v>1.55</c:v>
                </c:pt>
                <c:pt idx="673">
                  <c:v>1.5515625</c:v>
                </c:pt>
                <c:pt idx="674">
                  <c:v>1.5531249999999814</c:v>
                </c:pt>
                <c:pt idx="675">
                  <c:v>1.5546875000000164</c:v>
                </c:pt>
                <c:pt idx="676">
                  <c:v>1.5562500000000001</c:v>
                </c:pt>
                <c:pt idx="677">
                  <c:v>1.5578125</c:v>
                </c:pt>
                <c:pt idx="678">
                  <c:v>1.559375</c:v>
                </c:pt>
                <c:pt idx="679">
                  <c:v>1.5609375000000001</c:v>
                </c:pt>
                <c:pt idx="680">
                  <c:v>1.5625</c:v>
                </c:pt>
                <c:pt idx="681">
                  <c:v>1.5640625000000001</c:v>
                </c:pt>
                <c:pt idx="682">
                  <c:v>1.5656249999999778</c:v>
                </c:pt>
                <c:pt idx="683">
                  <c:v>1.5671875000000153</c:v>
                </c:pt>
                <c:pt idx="684">
                  <c:v>1.5687500000000001</c:v>
                </c:pt>
                <c:pt idx="685">
                  <c:v>1.5703125000000164</c:v>
                </c:pt>
                <c:pt idx="686">
                  <c:v>1.5718749999999837</c:v>
                </c:pt>
                <c:pt idx="687">
                  <c:v>1.5734375</c:v>
                </c:pt>
                <c:pt idx="688">
                  <c:v>1.575</c:v>
                </c:pt>
                <c:pt idx="689">
                  <c:v>1.5765625000000001</c:v>
                </c:pt>
                <c:pt idx="690">
                  <c:v>1.578125</c:v>
                </c:pt>
                <c:pt idx="691">
                  <c:v>1.5796875000000001</c:v>
                </c:pt>
                <c:pt idx="692">
                  <c:v>1.58125</c:v>
                </c:pt>
                <c:pt idx="693">
                  <c:v>1.5828125000000153</c:v>
                </c:pt>
                <c:pt idx="694">
                  <c:v>1.5843750000000001</c:v>
                </c:pt>
                <c:pt idx="695">
                  <c:v>1.5859375</c:v>
                </c:pt>
                <c:pt idx="696">
                  <c:v>1.5874999999999837</c:v>
                </c:pt>
                <c:pt idx="697">
                  <c:v>1.5890625</c:v>
                </c:pt>
                <c:pt idx="698">
                  <c:v>1.590625</c:v>
                </c:pt>
                <c:pt idx="699">
                  <c:v>1.5921875000000223</c:v>
                </c:pt>
                <c:pt idx="700">
                  <c:v>1.59375</c:v>
                </c:pt>
                <c:pt idx="701">
                  <c:v>1.5953125000000001</c:v>
                </c:pt>
                <c:pt idx="702">
                  <c:v>1.596875</c:v>
                </c:pt>
                <c:pt idx="703">
                  <c:v>1.5984375000000153</c:v>
                </c:pt>
                <c:pt idx="704">
                  <c:v>1.6</c:v>
                </c:pt>
                <c:pt idx="705">
                  <c:v>1.6015625</c:v>
                </c:pt>
                <c:pt idx="706">
                  <c:v>1.6031249999999828</c:v>
                </c:pt>
                <c:pt idx="707">
                  <c:v>1.6046875000000185</c:v>
                </c:pt>
                <c:pt idx="708">
                  <c:v>1.6062500000000153</c:v>
                </c:pt>
                <c:pt idx="709">
                  <c:v>1.6078125000000001</c:v>
                </c:pt>
                <c:pt idx="710">
                  <c:v>1.609375</c:v>
                </c:pt>
                <c:pt idx="711">
                  <c:v>1.6109375000000001</c:v>
                </c:pt>
                <c:pt idx="712">
                  <c:v>1.6125</c:v>
                </c:pt>
                <c:pt idx="713">
                  <c:v>1.6140625000000153</c:v>
                </c:pt>
                <c:pt idx="714">
                  <c:v>1.6156249999999814</c:v>
                </c:pt>
                <c:pt idx="715">
                  <c:v>1.6171875000000164</c:v>
                </c:pt>
                <c:pt idx="716">
                  <c:v>1.6187500000000001</c:v>
                </c:pt>
                <c:pt idx="717">
                  <c:v>1.6203125000000185</c:v>
                </c:pt>
                <c:pt idx="718">
                  <c:v>1.621875</c:v>
                </c:pt>
                <c:pt idx="719">
                  <c:v>1.6234375000000001</c:v>
                </c:pt>
                <c:pt idx="720">
                  <c:v>1.625</c:v>
                </c:pt>
                <c:pt idx="721">
                  <c:v>1.6265625000000001</c:v>
                </c:pt>
                <c:pt idx="722">
                  <c:v>1.628125</c:v>
                </c:pt>
                <c:pt idx="723">
                  <c:v>1.6296875000000153</c:v>
                </c:pt>
                <c:pt idx="724">
                  <c:v>1.6312500000000001</c:v>
                </c:pt>
                <c:pt idx="725">
                  <c:v>1.6328125000000164</c:v>
                </c:pt>
                <c:pt idx="726">
                  <c:v>1.6343750000000001</c:v>
                </c:pt>
                <c:pt idx="727">
                  <c:v>1.6359375</c:v>
                </c:pt>
                <c:pt idx="728">
                  <c:v>1.6375</c:v>
                </c:pt>
                <c:pt idx="729">
                  <c:v>1.6390625000000001</c:v>
                </c:pt>
                <c:pt idx="730">
                  <c:v>1.640625</c:v>
                </c:pt>
                <c:pt idx="731">
                  <c:v>1.6421875000000259</c:v>
                </c:pt>
                <c:pt idx="732">
                  <c:v>1.64375</c:v>
                </c:pt>
                <c:pt idx="733">
                  <c:v>1.6453125000000153</c:v>
                </c:pt>
                <c:pt idx="734">
                  <c:v>1.6468750000000001</c:v>
                </c:pt>
                <c:pt idx="735">
                  <c:v>1.6484375000000164</c:v>
                </c:pt>
                <c:pt idx="736">
                  <c:v>1.6500000000000001</c:v>
                </c:pt>
                <c:pt idx="737">
                  <c:v>1.6515625</c:v>
                </c:pt>
                <c:pt idx="738">
                  <c:v>1.653125</c:v>
                </c:pt>
                <c:pt idx="739">
                  <c:v>1.6546875000000223</c:v>
                </c:pt>
                <c:pt idx="740">
                  <c:v>1.6562500000000164</c:v>
                </c:pt>
                <c:pt idx="741">
                  <c:v>1.6578125000000001</c:v>
                </c:pt>
                <c:pt idx="742">
                  <c:v>1.659375</c:v>
                </c:pt>
                <c:pt idx="743">
                  <c:v>1.6609375000000153</c:v>
                </c:pt>
                <c:pt idx="744">
                  <c:v>1.6625000000000001</c:v>
                </c:pt>
                <c:pt idx="745">
                  <c:v>1.6640625000000164</c:v>
                </c:pt>
                <c:pt idx="746">
                  <c:v>1.6656249999999828</c:v>
                </c:pt>
                <c:pt idx="747">
                  <c:v>1.6671875000000185</c:v>
                </c:pt>
                <c:pt idx="748">
                  <c:v>1.6687500000000153</c:v>
                </c:pt>
                <c:pt idx="749">
                  <c:v>1.6703125000000223</c:v>
                </c:pt>
                <c:pt idx="750">
                  <c:v>1.671875</c:v>
                </c:pt>
                <c:pt idx="751">
                  <c:v>1.6734375000000001</c:v>
                </c:pt>
                <c:pt idx="752">
                  <c:v>1.675</c:v>
                </c:pt>
                <c:pt idx="753">
                  <c:v>1.6765625000000153</c:v>
                </c:pt>
                <c:pt idx="754">
                  <c:v>1.6781250000000001</c:v>
                </c:pt>
                <c:pt idx="755">
                  <c:v>1.6796875000000164</c:v>
                </c:pt>
                <c:pt idx="756">
                  <c:v>1.6812500000000001</c:v>
                </c:pt>
                <c:pt idx="757">
                  <c:v>1.6828125000000185</c:v>
                </c:pt>
                <c:pt idx="758">
                  <c:v>1.6843750000000153</c:v>
                </c:pt>
                <c:pt idx="759">
                  <c:v>1.6859375000000001</c:v>
                </c:pt>
                <c:pt idx="760">
                  <c:v>1.6875</c:v>
                </c:pt>
                <c:pt idx="761">
                  <c:v>1.6890625000000001</c:v>
                </c:pt>
                <c:pt idx="762">
                  <c:v>1.690625</c:v>
                </c:pt>
                <c:pt idx="763">
                  <c:v>1.6921875000000295</c:v>
                </c:pt>
                <c:pt idx="764">
                  <c:v>1.6937500000000001</c:v>
                </c:pt>
                <c:pt idx="765">
                  <c:v>1.6953125000000164</c:v>
                </c:pt>
                <c:pt idx="766">
                  <c:v>1.6968750000000001</c:v>
                </c:pt>
                <c:pt idx="767">
                  <c:v>1.6984375000000185</c:v>
                </c:pt>
                <c:pt idx="768">
                  <c:v>1.7000000000000024</c:v>
                </c:pt>
                <c:pt idx="769">
                  <c:v>1.7015624999999841</c:v>
                </c:pt>
                <c:pt idx="770">
                  <c:v>1.7031249999999762</c:v>
                </c:pt>
                <c:pt idx="771">
                  <c:v>1.7046875000000061</c:v>
                </c:pt>
                <c:pt idx="772">
                  <c:v>1.706250000000004</c:v>
                </c:pt>
                <c:pt idx="773">
                  <c:v>1.7078125000000024</c:v>
                </c:pt>
                <c:pt idx="774">
                  <c:v>1.7093749999999841</c:v>
                </c:pt>
                <c:pt idx="775">
                  <c:v>1.7109375000000027</c:v>
                </c:pt>
                <c:pt idx="776">
                  <c:v>1.7124999999999853</c:v>
                </c:pt>
                <c:pt idx="777">
                  <c:v>1.714062500000004</c:v>
                </c:pt>
                <c:pt idx="778">
                  <c:v>1.7156249999999722</c:v>
                </c:pt>
                <c:pt idx="779">
                  <c:v>1.7171875000000041</c:v>
                </c:pt>
                <c:pt idx="780">
                  <c:v>1.7187500000000027</c:v>
                </c:pt>
                <c:pt idx="781">
                  <c:v>1.7203125000000061</c:v>
                </c:pt>
                <c:pt idx="782">
                  <c:v>1.7218749999999805</c:v>
                </c:pt>
                <c:pt idx="783">
                  <c:v>1.7234375000000024</c:v>
                </c:pt>
                <c:pt idx="784">
                  <c:v>1.7249999999999841</c:v>
                </c:pt>
                <c:pt idx="785">
                  <c:v>1.7265625000000027</c:v>
                </c:pt>
                <c:pt idx="786">
                  <c:v>1.7281249999999853</c:v>
                </c:pt>
                <c:pt idx="787">
                  <c:v>1.729687500000004</c:v>
                </c:pt>
                <c:pt idx="788">
                  <c:v>1.7312500000000024</c:v>
                </c:pt>
                <c:pt idx="789">
                  <c:v>1.7328125000000041</c:v>
                </c:pt>
                <c:pt idx="790">
                  <c:v>1.7343750000000027</c:v>
                </c:pt>
                <c:pt idx="791">
                  <c:v>1.7359374999999853</c:v>
                </c:pt>
                <c:pt idx="792">
                  <c:v>1.7374999999999805</c:v>
                </c:pt>
                <c:pt idx="793">
                  <c:v>1.7390625000000024</c:v>
                </c:pt>
                <c:pt idx="794">
                  <c:v>1.7406249999999841</c:v>
                </c:pt>
                <c:pt idx="795">
                  <c:v>1.7421875000000184</c:v>
                </c:pt>
                <c:pt idx="796">
                  <c:v>1.7437499999999853</c:v>
                </c:pt>
                <c:pt idx="797">
                  <c:v>1.745312500000004</c:v>
                </c:pt>
                <c:pt idx="798">
                  <c:v>1.7468750000000024</c:v>
                </c:pt>
                <c:pt idx="799">
                  <c:v>1.7484375000000041</c:v>
                </c:pt>
                <c:pt idx="800">
                  <c:v>1.7500000000000027</c:v>
                </c:pt>
                <c:pt idx="801">
                  <c:v>1.7515624999999853</c:v>
                </c:pt>
                <c:pt idx="802">
                  <c:v>1.7531249999999805</c:v>
                </c:pt>
                <c:pt idx="803">
                  <c:v>1.7546875000000166</c:v>
                </c:pt>
                <c:pt idx="804">
                  <c:v>1.7562500000000041</c:v>
                </c:pt>
                <c:pt idx="805">
                  <c:v>1.7578125000000027</c:v>
                </c:pt>
                <c:pt idx="806">
                  <c:v>1.7593749999999853</c:v>
                </c:pt>
                <c:pt idx="807">
                  <c:v>1.760937500000004</c:v>
                </c:pt>
                <c:pt idx="808">
                  <c:v>1.7625000000000024</c:v>
                </c:pt>
                <c:pt idx="809">
                  <c:v>1.7640625000000041</c:v>
                </c:pt>
                <c:pt idx="810">
                  <c:v>1.7656249999999762</c:v>
                </c:pt>
                <c:pt idx="811">
                  <c:v>1.7671875000000061</c:v>
                </c:pt>
                <c:pt idx="812">
                  <c:v>1.768750000000004</c:v>
                </c:pt>
                <c:pt idx="813">
                  <c:v>1.7703125000000166</c:v>
                </c:pt>
                <c:pt idx="814">
                  <c:v>1.7718749999999841</c:v>
                </c:pt>
                <c:pt idx="815">
                  <c:v>1.7734375000000027</c:v>
                </c:pt>
                <c:pt idx="816">
                  <c:v>1.7749999999999853</c:v>
                </c:pt>
                <c:pt idx="817">
                  <c:v>1.776562500000004</c:v>
                </c:pt>
                <c:pt idx="818">
                  <c:v>1.7781250000000024</c:v>
                </c:pt>
                <c:pt idx="819">
                  <c:v>1.7796875000000041</c:v>
                </c:pt>
                <c:pt idx="820">
                  <c:v>1.7812500000000027</c:v>
                </c:pt>
                <c:pt idx="821">
                  <c:v>1.7828125000000061</c:v>
                </c:pt>
                <c:pt idx="822">
                  <c:v>1.784375000000004</c:v>
                </c:pt>
                <c:pt idx="823">
                  <c:v>1.7859375000000024</c:v>
                </c:pt>
                <c:pt idx="824">
                  <c:v>1.7874999999999841</c:v>
                </c:pt>
                <c:pt idx="825">
                  <c:v>1.7890625000000027</c:v>
                </c:pt>
                <c:pt idx="826">
                  <c:v>1.7906249999999853</c:v>
                </c:pt>
                <c:pt idx="827">
                  <c:v>1.7921875000000207</c:v>
                </c:pt>
                <c:pt idx="828">
                  <c:v>1.7937500000000024</c:v>
                </c:pt>
                <c:pt idx="829">
                  <c:v>1.7953125000000041</c:v>
                </c:pt>
                <c:pt idx="830">
                  <c:v>1.7968750000000027</c:v>
                </c:pt>
                <c:pt idx="831">
                  <c:v>1.7984375000000061</c:v>
                </c:pt>
                <c:pt idx="832">
                  <c:v>1.8</c:v>
                </c:pt>
                <c:pt idx="833">
                  <c:v>1.8015625</c:v>
                </c:pt>
                <c:pt idx="834">
                  <c:v>1.8031249999999814</c:v>
                </c:pt>
                <c:pt idx="835">
                  <c:v>1.8046875000000164</c:v>
                </c:pt>
                <c:pt idx="836">
                  <c:v>1.8062500000000001</c:v>
                </c:pt>
                <c:pt idx="837">
                  <c:v>1.8078125</c:v>
                </c:pt>
                <c:pt idx="838">
                  <c:v>1.809375</c:v>
                </c:pt>
                <c:pt idx="839">
                  <c:v>1.8109375000000001</c:v>
                </c:pt>
                <c:pt idx="840">
                  <c:v>1.8125</c:v>
                </c:pt>
                <c:pt idx="841">
                  <c:v>1.8140625000000001</c:v>
                </c:pt>
                <c:pt idx="842">
                  <c:v>1.8156249999999778</c:v>
                </c:pt>
                <c:pt idx="843">
                  <c:v>1.8171875000000153</c:v>
                </c:pt>
                <c:pt idx="844">
                  <c:v>1.8187500000000001</c:v>
                </c:pt>
                <c:pt idx="845">
                  <c:v>1.8203125000000164</c:v>
                </c:pt>
                <c:pt idx="846">
                  <c:v>1.8218749999999837</c:v>
                </c:pt>
                <c:pt idx="847">
                  <c:v>1.8234375</c:v>
                </c:pt>
                <c:pt idx="848">
                  <c:v>1.825</c:v>
                </c:pt>
                <c:pt idx="849">
                  <c:v>1.8265625000000001</c:v>
                </c:pt>
                <c:pt idx="850">
                  <c:v>1.828125</c:v>
                </c:pt>
                <c:pt idx="851">
                  <c:v>1.8296875000000001</c:v>
                </c:pt>
                <c:pt idx="852">
                  <c:v>1.83125</c:v>
                </c:pt>
                <c:pt idx="853">
                  <c:v>1.8328125000000153</c:v>
                </c:pt>
                <c:pt idx="854">
                  <c:v>1.8343750000000001</c:v>
                </c:pt>
                <c:pt idx="855">
                  <c:v>1.8359375</c:v>
                </c:pt>
                <c:pt idx="856">
                  <c:v>1.8374999999999837</c:v>
                </c:pt>
                <c:pt idx="857">
                  <c:v>1.8390625</c:v>
                </c:pt>
                <c:pt idx="858">
                  <c:v>1.840625</c:v>
                </c:pt>
                <c:pt idx="859">
                  <c:v>1.8421875000000223</c:v>
                </c:pt>
                <c:pt idx="860">
                  <c:v>1.84375</c:v>
                </c:pt>
                <c:pt idx="861">
                  <c:v>1.8453125000000001</c:v>
                </c:pt>
                <c:pt idx="862">
                  <c:v>1.846875</c:v>
                </c:pt>
                <c:pt idx="863">
                  <c:v>1.8484375000000153</c:v>
                </c:pt>
                <c:pt idx="864">
                  <c:v>1.85</c:v>
                </c:pt>
                <c:pt idx="865">
                  <c:v>1.8515625</c:v>
                </c:pt>
                <c:pt idx="866">
                  <c:v>1.8531249999999837</c:v>
                </c:pt>
                <c:pt idx="867">
                  <c:v>1.8546875000000185</c:v>
                </c:pt>
                <c:pt idx="868">
                  <c:v>1.8562500000000153</c:v>
                </c:pt>
                <c:pt idx="869">
                  <c:v>1.8578125000000001</c:v>
                </c:pt>
                <c:pt idx="870">
                  <c:v>1.859375</c:v>
                </c:pt>
                <c:pt idx="871">
                  <c:v>1.8609375000000001</c:v>
                </c:pt>
                <c:pt idx="872">
                  <c:v>1.8625</c:v>
                </c:pt>
                <c:pt idx="873">
                  <c:v>1.8640625000000153</c:v>
                </c:pt>
                <c:pt idx="874">
                  <c:v>1.8656249999999814</c:v>
                </c:pt>
                <c:pt idx="875">
                  <c:v>1.8671875000000164</c:v>
                </c:pt>
                <c:pt idx="876">
                  <c:v>1.8687500000000001</c:v>
                </c:pt>
                <c:pt idx="877">
                  <c:v>1.8703125000000185</c:v>
                </c:pt>
                <c:pt idx="878">
                  <c:v>1.871875</c:v>
                </c:pt>
                <c:pt idx="879">
                  <c:v>1.8734375000000001</c:v>
                </c:pt>
                <c:pt idx="880">
                  <c:v>1.875</c:v>
                </c:pt>
                <c:pt idx="881">
                  <c:v>1.8765625000000001</c:v>
                </c:pt>
                <c:pt idx="882">
                  <c:v>1.878125</c:v>
                </c:pt>
                <c:pt idx="883">
                  <c:v>1.8796875000000153</c:v>
                </c:pt>
                <c:pt idx="884">
                  <c:v>1.8812500000000001</c:v>
                </c:pt>
                <c:pt idx="885">
                  <c:v>1.8828125000000164</c:v>
                </c:pt>
                <c:pt idx="886">
                  <c:v>1.8843750000000001</c:v>
                </c:pt>
                <c:pt idx="887">
                  <c:v>1.8859375</c:v>
                </c:pt>
                <c:pt idx="888">
                  <c:v>1.8875</c:v>
                </c:pt>
                <c:pt idx="889">
                  <c:v>1.8890625000000001</c:v>
                </c:pt>
                <c:pt idx="890">
                  <c:v>1.890625</c:v>
                </c:pt>
                <c:pt idx="891">
                  <c:v>1.8921875000000259</c:v>
                </c:pt>
                <c:pt idx="892">
                  <c:v>1.89375</c:v>
                </c:pt>
                <c:pt idx="893">
                  <c:v>1.8953125000000153</c:v>
                </c:pt>
                <c:pt idx="894">
                  <c:v>1.8968750000000001</c:v>
                </c:pt>
                <c:pt idx="895">
                  <c:v>1.8984375000000164</c:v>
                </c:pt>
                <c:pt idx="896">
                  <c:v>1.9000000000000001</c:v>
                </c:pt>
                <c:pt idx="897">
                  <c:v>1.9015624999999958</c:v>
                </c:pt>
                <c:pt idx="898">
                  <c:v>1.9031249999999875</c:v>
                </c:pt>
                <c:pt idx="899">
                  <c:v>1.9046875000000203</c:v>
                </c:pt>
                <c:pt idx="900">
                  <c:v>1.9062500000000149</c:v>
                </c:pt>
                <c:pt idx="901">
                  <c:v>1.9078124999999975</c:v>
                </c:pt>
                <c:pt idx="902">
                  <c:v>1.9093749999999958</c:v>
                </c:pt>
                <c:pt idx="903">
                  <c:v>1.9109375000000128</c:v>
                </c:pt>
                <c:pt idx="904">
                  <c:v>1.9124999999999972</c:v>
                </c:pt>
                <c:pt idx="905">
                  <c:v>1.9140625000000149</c:v>
                </c:pt>
                <c:pt idx="906">
                  <c:v>1.9156249999999815</c:v>
                </c:pt>
                <c:pt idx="907">
                  <c:v>1.9171875000000169</c:v>
                </c:pt>
                <c:pt idx="908">
                  <c:v>1.9187500000000128</c:v>
                </c:pt>
                <c:pt idx="909">
                  <c:v>1.9203125000000203</c:v>
                </c:pt>
                <c:pt idx="910">
                  <c:v>1.921874999999994</c:v>
                </c:pt>
                <c:pt idx="911">
                  <c:v>1.9234374999999975</c:v>
                </c:pt>
                <c:pt idx="912">
                  <c:v>1.9249999999999958</c:v>
                </c:pt>
                <c:pt idx="913">
                  <c:v>1.9265625000000128</c:v>
                </c:pt>
                <c:pt idx="914">
                  <c:v>1.9281249999999972</c:v>
                </c:pt>
                <c:pt idx="915">
                  <c:v>1.9296875000000149</c:v>
                </c:pt>
                <c:pt idx="916">
                  <c:v>1.9312499999999975</c:v>
                </c:pt>
                <c:pt idx="917">
                  <c:v>1.9328125000000169</c:v>
                </c:pt>
                <c:pt idx="918">
                  <c:v>1.9343750000000128</c:v>
                </c:pt>
                <c:pt idx="919">
                  <c:v>1.9359374999999972</c:v>
                </c:pt>
                <c:pt idx="920">
                  <c:v>1.937499999999994</c:v>
                </c:pt>
                <c:pt idx="921">
                  <c:v>1.9390624999999975</c:v>
                </c:pt>
                <c:pt idx="922">
                  <c:v>1.9406249999999958</c:v>
                </c:pt>
                <c:pt idx="923">
                  <c:v>1.9421875000000282</c:v>
                </c:pt>
                <c:pt idx="924">
                  <c:v>1.9437499999999972</c:v>
                </c:pt>
                <c:pt idx="925">
                  <c:v>1.9453125000000149</c:v>
                </c:pt>
                <c:pt idx="926">
                  <c:v>1.9468749999999975</c:v>
                </c:pt>
                <c:pt idx="927">
                  <c:v>1.9484375000000169</c:v>
                </c:pt>
                <c:pt idx="928">
                  <c:v>1.9500000000000128</c:v>
                </c:pt>
                <c:pt idx="929">
                  <c:v>1.9515624999999972</c:v>
                </c:pt>
                <c:pt idx="930">
                  <c:v>1.953124999999994</c:v>
                </c:pt>
                <c:pt idx="931">
                  <c:v>1.9546875000000239</c:v>
                </c:pt>
                <c:pt idx="932">
                  <c:v>1.9562500000000169</c:v>
                </c:pt>
                <c:pt idx="933">
                  <c:v>1.9578125000000128</c:v>
                </c:pt>
                <c:pt idx="934">
                  <c:v>1.9593749999999972</c:v>
                </c:pt>
                <c:pt idx="935">
                  <c:v>1.9609375000000149</c:v>
                </c:pt>
                <c:pt idx="936">
                  <c:v>1.9624999999999975</c:v>
                </c:pt>
                <c:pt idx="937">
                  <c:v>1.9640625000000169</c:v>
                </c:pt>
                <c:pt idx="938">
                  <c:v>1.9656249999999875</c:v>
                </c:pt>
                <c:pt idx="939">
                  <c:v>1.9671875000000203</c:v>
                </c:pt>
                <c:pt idx="940">
                  <c:v>1.9687500000000149</c:v>
                </c:pt>
                <c:pt idx="941">
                  <c:v>1.9703125000000239</c:v>
                </c:pt>
                <c:pt idx="942">
                  <c:v>1.9718749999999958</c:v>
                </c:pt>
                <c:pt idx="943">
                  <c:v>1.9734375000000128</c:v>
                </c:pt>
                <c:pt idx="944">
                  <c:v>1.9749999999999972</c:v>
                </c:pt>
                <c:pt idx="945">
                  <c:v>1.9765625000000149</c:v>
                </c:pt>
                <c:pt idx="946">
                  <c:v>1.9781249999999975</c:v>
                </c:pt>
                <c:pt idx="947">
                  <c:v>1.9796875000000169</c:v>
                </c:pt>
                <c:pt idx="948">
                  <c:v>1.9812500000000128</c:v>
                </c:pt>
                <c:pt idx="949">
                  <c:v>1.9828125000000203</c:v>
                </c:pt>
                <c:pt idx="950">
                  <c:v>1.9843750000000149</c:v>
                </c:pt>
                <c:pt idx="951">
                  <c:v>1.9859374999999975</c:v>
                </c:pt>
                <c:pt idx="952">
                  <c:v>1.9874999999999958</c:v>
                </c:pt>
                <c:pt idx="953">
                  <c:v>1.9890625000000128</c:v>
                </c:pt>
                <c:pt idx="954">
                  <c:v>1.9906249999999972</c:v>
                </c:pt>
                <c:pt idx="955">
                  <c:v>1.9921875000000304</c:v>
                </c:pt>
                <c:pt idx="956">
                  <c:v>1.9937499999999975</c:v>
                </c:pt>
                <c:pt idx="957">
                  <c:v>1.9953125000000169</c:v>
                </c:pt>
                <c:pt idx="958">
                  <c:v>1.9968750000000128</c:v>
                </c:pt>
                <c:pt idx="959">
                  <c:v>1.9984375000000203</c:v>
                </c:pt>
                <c:pt idx="960">
                  <c:v>2</c:v>
                </c:pt>
                <c:pt idx="961">
                  <c:v>2.0015624999999977</c:v>
                </c:pt>
                <c:pt idx="962">
                  <c:v>2.0031250000000012</c:v>
                </c:pt>
                <c:pt idx="963">
                  <c:v>2.0046875000000002</c:v>
                </c:pt>
                <c:pt idx="964">
                  <c:v>2.0062499999999579</c:v>
                </c:pt>
                <c:pt idx="965">
                  <c:v>2.0078125</c:v>
                </c:pt>
                <c:pt idx="966">
                  <c:v>2.0093749999999999</c:v>
                </c:pt>
                <c:pt idx="967">
                  <c:v>2.0109375000000012</c:v>
                </c:pt>
                <c:pt idx="968">
                  <c:v>2.0124999999999669</c:v>
                </c:pt>
                <c:pt idx="969">
                  <c:v>2.0140624999999579</c:v>
                </c:pt>
                <c:pt idx="970">
                  <c:v>2.0156249999999987</c:v>
                </c:pt>
                <c:pt idx="971">
                  <c:v>2.0171875000000012</c:v>
                </c:pt>
                <c:pt idx="972">
                  <c:v>2.0187499999999967</c:v>
                </c:pt>
                <c:pt idx="973">
                  <c:v>2.0203125000000002</c:v>
                </c:pt>
                <c:pt idx="974">
                  <c:v>2.0218749999999988</c:v>
                </c:pt>
                <c:pt idx="975">
                  <c:v>2.0234375000000355</c:v>
                </c:pt>
                <c:pt idx="976">
                  <c:v>2.0249999999999999</c:v>
                </c:pt>
                <c:pt idx="977">
                  <c:v>2.0265624999999967</c:v>
                </c:pt>
                <c:pt idx="978">
                  <c:v>2.0281250000000002</c:v>
                </c:pt>
                <c:pt idx="979">
                  <c:v>2.0296875000000001</c:v>
                </c:pt>
                <c:pt idx="980">
                  <c:v>2.0312499999999556</c:v>
                </c:pt>
                <c:pt idx="981">
                  <c:v>2.0328124999999484</c:v>
                </c:pt>
                <c:pt idx="982">
                  <c:v>2.0343749999999998</c:v>
                </c:pt>
                <c:pt idx="983">
                  <c:v>2.0359375000000002</c:v>
                </c:pt>
                <c:pt idx="984">
                  <c:v>2.0375000000000001</c:v>
                </c:pt>
                <c:pt idx="985">
                  <c:v>2.0390624999999556</c:v>
                </c:pt>
                <c:pt idx="986">
                  <c:v>2.0406249999999999</c:v>
                </c:pt>
                <c:pt idx="987">
                  <c:v>2.0421875000000012</c:v>
                </c:pt>
                <c:pt idx="988">
                  <c:v>2.0437500000000002</c:v>
                </c:pt>
                <c:pt idx="989">
                  <c:v>2.0453125000000001</c:v>
                </c:pt>
                <c:pt idx="990">
                  <c:v>2.0468749999999987</c:v>
                </c:pt>
                <c:pt idx="991">
                  <c:v>2.0484375000000012</c:v>
                </c:pt>
                <c:pt idx="992">
                  <c:v>2.0499999999999998</c:v>
                </c:pt>
                <c:pt idx="993">
                  <c:v>2.0515624999999669</c:v>
                </c:pt>
                <c:pt idx="994">
                  <c:v>2.0531250000000001</c:v>
                </c:pt>
                <c:pt idx="995">
                  <c:v>2.0546875</c:v>
                </c:pt>
                <c:pt idx="996">
                  <c:v>2.0562499999999484</c:v>
                </c:pt>
                <c:pt idx="997">
                  <c:v>2.0578124999999967</c:v>
                </c:pt>
                <c:pt idx="998">
                  <c:v>2.0593749999999997</c:v>
                </c:pt>
                <c:pt idx="999">
                  <c:v>2.0609375000000387</c:v>
                </c:pt>
                <c:pt idx="1000">
                  <c:v>2.0625</c:v>
                </c:pt>
                <c:pt idx="1001">
                  <c:v>2.0640624999999977</c:v>
                </c:pt>
                <c:pt idx="1002">
                  <c:v>2.0656249999999998</c:v>
                </c:pt>
                <c:pt idx="1003">
                  <c:v>2.067187500000045</c:v>
                </c:pt>
                <c:pt idx="1004">
                  <c:v>2.0687500000000001</c:v>
                </c:pt>
                <c:pt idx="1005">
                  <c:v>2.0703125</c:v>
                </c:pt>
                <c:pt idx="1006">
                  <c:v>2.0718749999999977</c:v>
                </c:pt>
                <c:pt idx="1007">
                  <c:v>2.0734375000000012</c:v>
                </c:pt>
                <c:pt idx="1008">
                  <c:v>2.0749999999999997</c:v>
                </c:pt>
                <c:pt idx="1009">
                  <c:v>2.0765624999999579</c:v>
                </c:pt>
                <c:pt idx="1010">
                  <c:v>2.078125</c:v>
                </c:pt>
                <c:pt idx="1011">
                  <c:v>2.0796874999999977</c:v>
                </c:pt>
                <c:pt idx="1012">
                  <c:v>2.0812499999999967</c:v>
                </c:pt>
                <c:pt idx="1013">
                  <c:v>2.0828124999999669</c:v>
                </c:pt>
                <c:pt idx="1014">
                  <c:v>2.0843750000000001</c:v>
                </c:pt>
                <c:pt idx="1015">
                  <c:v>2.0859375000000355</c:v>
                </c:pt>
                <c:pt idx="1016">
                  <c:v>2.0875000000000012</c:v>
                </c:pt>
                <c:pt idx="1017">
                  <c:v>2.0890624999999967</c:v>
                </c:pt>
                <c:pt idx="1018">
                  <c:v>2.0906249999999997</c:v>
                </c:pt>
                <c:pt idx="1019">
                  <c:v>2.0921875000000001</c:v>
                </c:pt>
                <c:pt idx="1020">
                  <c:v>2.09375</c:v>
                </c:pt>
                <c:pt idx="1021">
                  <c:v>2.0953124999999977</c:v>
                </c:pt>
                <c:pt idx="1022">
                  <c:v>2.0968749999999967</c:v>
                </c:pt>
                <c:pt idx="1023">
                  <c:v>2.0984375000000002</c:v>
                </c:pt>
                <c:pt idx="1024">
                  <c:v>2.1</c:v>
                </c:pt>
                <c:pt idx="1025">
                  <c:v>2.1015625</c:v>
                </c:pt>
                <c:pt idx="1026">
                  <c:v>2.1031250000000012</c:v>
                </c:pt>
                <c:pt idx="1027">
                  <c:v>2.1046875000000012</c:v>
                </c:pt>
                <c:pt idx="1028">
                  <c:v>2.1062499999999669</c:v>
                </c:pt>
                <c:pt idx="1029">
                  <c:v>2.1078125000000001</c:v>
                </c:pt>
                <c:pt idx="1030">
                  <c:v>2.109375</c:v>
                </c:pt>
                <c:pt idx="1031">
                  <c:v>2.1109375000000012</c:v>
                </c:pt>
                <c:pt idx="1032">
                  <c:v>2.1124999999999967</c:v>
                </c:pt>
                <c:pt idx="1033">
                  <c:v>2.1140624999999669</c:v>
                </c:pt>
                <c:pt idx="1034">
                  <c:v>2.1156249999999988</c:v>
                </c:pt>
                <c:pt idx="1035">
                  <c:v>2.1171875000000355</c:v>
                </c:pt>
                <c:pt idx="1036">
                  <c:v>2.1187499999999977</c:v>
                </c:pt>
                <c:pt idx="1037">
                  <c:v>2.1203125000000012</c:v>
                </c:pt>
                <c:pt idx="1038">
                  <c:v>2.1218749999999997</c:v>
                </c:pt>
                <c:pt idx="1039">
                  <c:v>2.1234375000000387</c:v>
                </c:pt>
                <c:pt idx="1040">
                  <c:v>2.125</c:v>
                </c:pt>
                <c:pt idx="1041">
                  <c:v>2.1265624999999977</c:v>
                </c:pt>
                <c:pt idx="1042">
                  <c:v>2.1281250000000012</c:v>
                </c:pt>
                <c:pt idx="1043">
                  <c:v>2.1296875000000002</c:v>
                </c:pt>
                <c:pt idx="1044">
                  <c:v>2.1312499999999579</c:v>
                </c:pt>
                <c:pt idx="1045">
                  <c:v>2.1328124999999556</c:v>
                </c:pt>
                <c:pt idx="1046">
                  <c:v>2.1343749999999999</c:v>
                </c:pt>
                <c:pt idx="1047">
                  <c:v>2.1359375000000012</c:v>
                </c:pt>
                <c:pt idx="1048">
                  <c:v>2.1375000000000002</c:v>
                </c:pt>
                <c:pt idx="1049">
                  <c:v>2.1390624999999579</c:v>
                </c:pt>
                <c:pt idx="1050">
                  <c:v>2.140625</c:v>
                </c:pt>
                <c:pt idx="1051">
                  <c:v>2.1421875000000012</c:v>
                </c:pt>
                <c:pt idx="1052">
                  <c:v>2.1437500000000012</c:v>
                </c:pt>
                <c:pt idx="1053">
                  <c:v>2.1453125000000002</c:v>
                </c:pt>
                <c:pt idx="1054">
                  <c:v>2.1468749999999988</c:v>
                </c:pt>
                <c:pt idx="1055">
                  <c:v>2.1484375000000355</c:v>
                </c:pt>
                <c:pt idx="1056">
                  <c:v>2.15</c:v>
                </c:pt>
                <c:pt idx="1057">
                  <c:v>2.1515624999999967</c:v>
                </c:pt>
                <c:pt idx="1058">
                  <c:v>2.1531250000000002</c:v>
                </c:pt>
                <c:pt idx="1059">
                  <c:v>2.1546875000000001</c:v>
                </c:pt>
                <c:pt idx="1060">
                  <c:v>2.1562499999999556</c:v>
                </c:pt>
                <c:pt idx="1061">
                  <c:v>2.1578124999999977</c:v>
                </c:pt>
                <c:pt idx="1062">
                  <c:v>2.1593749999999998</c:v>
                </c:pt>
                <c:pt idx="1063">
                  <c:v>2.160937500000045</c:v>
                </c:pt>
                <c:pt idx="1064">
                  <c:v>2.1625000000000001</c:v>
                </c:pt>
                <c:pt idx="1065">
                  <c:v>2.1640625</c:v>
                </c:pt>
                <c:pt idx="1066">
                  <c:v>2.1656249999999999</c:v>
                </c:pt>
                <c:pt idx="1067">
                  <c:v>2.1671875000000558</c:v>
                </c:pt>
                <c:pt idx="1068">
                  <c:v>2.1687500000000002</c:v>
                </c:pt>
                <c:pt idx="1069">
                  <c:v>2.1703125000000001</c:v>
                </c:pt>
                <c:pt idx="1070">
                  <c:v>2.1718749999999987</c:v>
                </c:pt>
                <c:pt idx="1071">
                  <c:v>2.1734375000000012</c:v>
                </c:pt>
                <c:pt idx="1072">
                  <c:v>2.1749999999999998</c:v>
                </c:pt>
                <c:pt idx="1073">
                  <c:v>2.1765624999999669</c:v>
                </c:pt>
                <c:pt idx="1074">
                  <c:v>2.1781250000000001</c:v>
                </c:pt>
                <c:pt idx="1075">
                  <c:v>2.1796875</c:v>
                </c:pt>
                <c:pt idx="1076">
                  <c:v>2.1812499999999977</c:v>
                </c:pt>
                <c:pt idx="1077">
                  <c:v>2.1828124999999967</c:v>
                </c:pt>
                <c:pt idx="1078">
                  <c:v>2.1843750000000002</c:v>
                </c:pt>
                <c:pt idx="1079">
                  <c:v>2.1859375000000387</c:v>
                </c:pt>
                <c:pt idx="1080">
                  <c:v>2.1875000000000355</c:v>
                </c:pt>
                <c:pt idx="1081">
                  <c:v>2.1890624999999977</c:v>
                </c:pt>
                <c:pt idx="1082">
                  <c:v>2.1906249999999998</c:v>
                </c:pt>
                <c:pt idx="1083">
                  <c:v>2.1921875000000002</c:v>
                </c:pt>
                <c:pt idx="1084">
                  <c:v>2.1937500000000001</c:v>
                </c:pt>
                <c:pt idx="1085">
                  <c:v>2.1953125</c:v>
                </c:pt>
                <c:pt idx="1086">
                  <c:v>2.1968749999999977</c:v>
                </c:pt>
                <c:pt idx="1087">
                  <c:v>2.1984375000000012</c:v>
                </c:pt>
                <c:pt idx="1088">
                  <c:v>2.2000000000000002</c:v>
                </c:pt>
                <c:pt idx="1089">
                  <c:v>2.2015625000000001</c:v>
                </c:pt>
                <c:pt idx="1090">
                  <c:v>2.2031250000000355</c:v>
                </c:pt>
                <c:pt idx="1091">
                  <c:v>2.2046875000000012</c:v>
                </c:pt>
                <c:pt idx="1092">
                  <c:v>2.2062499999999967</c:v>
                </c:pt>
                <c:pt idx="1093">
                  <c:v>2.2078125000000002</c:v>
                </c:pt>
                <c:pt idx="1094">
                  <c:v>2.2093750000000001</c:v>
                </c:pt>
                <c:pt idx="1095">
                  <c:v>2.2109375000000355</c:v>
                </c:pt>
                <c:pt idx="1096">
                  <c:v>2.2124999999999977</c:v>
                </c:pt>
                <c:pt idx="1097">
                  <c:v>2.2140624999999967</c:v>
                </c:pt>
                <c:pt idx="1098">
                  <c:v>2.2156249999999997</c:v>
                </c:pt>
                <c:pt idx="1099">
                  <c:v>2.2171875000000387</c:v>
                </c:pt>
                <c:pt idx="1100">
                  <c:v>2.21875</c:v>
                </c:pt>
                <c:pt idx="1101">
                  <c:v>2.2203125000000012</c:v>
                </c:pt>
                <c:pt idx="1102">
                  <c:v>2.2218749999999998</c:v>
                </c:pt>
                <c:pt idx="1103">
                  <c:v>2.223437500000045</c:v>
                </c:pt>
                <c:pt idx="1104">
                  <c:v>2.2250000000000001</c:v>
                </c:pt>
                <c:pt idx="1105">
                  <c:v>2.2265625</c:v>
                </c:pt>
                <c:pt idx="1106">
                  <c:v>2.2281250000000012</c:v>
                </c:pt>
                <c:pt idx="1107">
                  <c:v>2.2296875000000012</c:v>
                </c:pt>
                <c:pt idx="1108">
                  <c:v>2.2312499999999669</c:v>
                </c:pt>
                <c:pt idx="1109">
                  <c:v>2.2328124999999579</c:v>
                </c:pt>
                <c:pt idx="1110">
                  <c:v>2.234375</c:v>
                </c:pt>
                <c:pt idx="1111">
                  <c:v>2.2359375000000012</c:v>
                </c:pt>
                <c:pt idx="1112">
                  <c:v>2.2375000000000012</c:v>
                </c:pt>
                <c:pt idx="1113">
                  <c:v>2.2390624999999669</c:v>
                </c:pt>
                <c:pt idx="1114">
                  <c:v>2.2406250000000001</c:v>
                </c:pt>
                <c:pt idx="1115">
                  <c:v>2.2421875000000355</c:v>
                </c:pt>
                <c:pt idx="1116">
                  <c:v>2.2437500000000012</c:v>
                </c:pt>
                <c:pt idx="1117">
                  <c:v>2.2453125000000012</c:v>
                </c:pt>
                <c:pt idx="1118">
                  <c:v>2.2468749999999997</c:v>
                </c:pt>
                <c:pt idx="1119">
                  <c:v>2.2484375000000387</c:v>
                </c:pt>
                <c:pt idx="1120">
                  <c:v>2.25</c:v>
                </c:pt>
                <c:pt idx="1121">
                  <c:v>2.2515624999999977</c:v>
                </c:pt>
                <c:pt idx="1122">
                  <c:v>2.2531250000000012</c:v>
                </c:pt>
                <c:pt idx="1123">
                  <c:v>2.2546875000000002</c:v>
                </c:pt>
                <c:pt idx="1124">
                  <c:v>2.2562499999999579</c:v>
                </c:pt>
                <c:pt idx="1125">
                  <c:v>2.2578125</c:v>
                </c:pt>
                <c:pt idx="1126">
                  <c:v>2.2593749999999999</c:v>
                </c:pt>
                <c:pt idx="1127">
                  <c:v>2.2609375000000558</c:v>
                </c:pt>
                <c:pt idx="1128">
                  <c:v>2.2625000000000002</c:v>
                </c:pt>
                <c:pt idx="1129">
                  <c:v>2.2640625000000001</c:v>
                </c:pt>
                <c:pt idx="1130">
                  <c:v>2.265625</c:v>
                </c:pt>
                <c:pt idx="1131">
                  <c:v>2.2671875000000581</c:v>
                </c:pt>
                <c:pt idx="1132">
                  <c:v>2.2687500000000012</c:v>
                </c:pt>
                <c:pt idx="1133">
                  <c:v>2.2703125000000002</c:v>
                </c:pt>
                <c:pt idx="1134">
                  <c:v>2.2718749999999988</c:v>
                </c:pt>
                <c:pt idx="1135">
                  <c:v>2.2734375000000355</c:v>
                </c:pt>
                <c:pt idx="1136">
                  <c:v>2.2749999999999999</c:v>
                </c:pt>
                <c:pt idx="1137">
                  <c:v>2.2765624999999967</c:v>
                </c:pt>
                <c:pt idx="1138">
                  <c:v>2.2781250000000002</c:v>
                </c:pt>
                <c:pt idx="1139">
                  <c:v>2.2796875000000001</c:v>
                </c:pt>
                <c:pt idx="1140">
                  <c:v>2.28125</c:v>
                </c:pt>
                <c:pt idx="1141">
                  <c:v>2.2828124999999977</c:v>
                </c:pt>
                <c:pt idx="1142">
                  <c:v>2.2843750000000012</c:v>
                </c:pt>
                <c:pt idx="1143">
                  <c:v>2.285937500000045</c:v>
                </c:pt>
                <c:pt idx="1144">
                  <c:v>2.2875000000000387</c:v>
                </c:pt>
                <c:pt idx="1145">
                  <c:v>2.2890625</c:v>
                </c:pt>
                <c:pt idx="1146">
                  <c:v>2.2906249999999999</c:v>
                </c:pt>
                <c:pt idx="1147">
                  <c:v>2.2921875000000012</c:v>
                </c:pt>
                <c:pt idx="1148">
                  <c:v>2.2937500000000002</c:v>
                </c:pt>
                <c:pt idx="1149">
                  <c:v>2.2953125000000001</c:v>
                </c:pt>
                <c:pt idx="1150">
                  <c:v>2.2968749999999987</c:v>
                </c:pt>
                <c:pt idx="1151">
                  <c:v>2.2984375000000012</c:v>
                </c:pt>
                <c:pt idx="1152">
                  <c:v>2.2999999999999998</c:v>
                </c:pt>
                <c:pt idx="1153">
                  <c:v>2.3015624999999669</c:v>
                </c:pt>
                <c:pt idx="1154">
                  <c:v>2.3031250000000001</c:v>
                </c:pt>
                <c:pt idx="1155">
                  <c:v>2.3046875</c:v>
                </c:pt>
                <c:pt idx="1156">
                  <c:v>2.3062499999999484</c:v>
                </c:pt>
                <c:pt idx="1157">
                  <c:v>2.3078124999999967</c:v>
                </c:pt>
                <c:pt idx="1158">
                  <c:v>2.3093749999999997</c:v>
                </c:pt>
                <c:pt idx="1159">
                  <c:v>2.3109375000000001</c:v>
                </c:pt>
                <c:pt idx="1160">
                  <c:v>2.3124999999999556</c:v>
                </c:pt>
                <c:pt idx="1161">
                  <c:v>2.3140624999999484</c:v>
                </c:pt>
                <c:pt idx="1162">
                  <c:v>2.3156249999999967</c:v>
                </c:pt>
                <c:pt idx="1163">
                  <c:v>2.3171875000000002</c:v>
                </c:pt>
                <c:pt idx="1164">
                  <c:v>2.3187499999999579</c:v>
                </c:pt>
                <c:pt idx="1165">
                  <c:v>2.3203125</c:v>
                </c:pt>
                <c:pt idx="1166">
                  <c:v>2.3218749999999977</c:v>
                </c:pt>
                <c:pt idx="1167">
                  <c:v>2.3234375000000012</c:v>
                </c:pt>
                <c:pt idx="1168">
                  <c:v>2.3249999999999997</c:v>
                </c:pt>
                <c:pt idx="1169">
                  <c:v>2.3265624999999579</c:v>
                </c:pt>
                <c:pt idx="1170">
                  <c:v>2.328125</c:v>
                </c:pt>
                <c:pt idx="1171">
                  <c:v>2.3296874999999977</c:v>
                </c:pt>
                <c:pt idx="1172">
                  <c:v>2.331249999999939</c:v>
                </c:pt>
                <c:pt idx="1173">
                  <c:v>2.3328124999999362</c:v>
                </c:pt>
                <c:pt idx="1174">
                  <c:v>2.3343749999999988</c:v>
                </c:pt>
                <c:pt idx="1175">
                  <c:v>2.3359375</c:v>
                </c:pt>
                <c:pt idx="1176">
                  <c:v>2.3374999999999977</c:v>
                </c:pt>
                <c:pt idx="1177">
                  <c:v>2.339062499999939</c:v>
                </c:pt>
                <c:pt idx="1178">
                  <c:v>2.3406249999999997</c:v>
                </c:pt>
                <c:pt idx="1179">
                  <c:v>2.3421875000000001</c:v>
                </c:pt>
                <c:pt idx="1180">
                  <c:v>2.34375</c:v>
                </c:pt>
                <c:pt idx="1181">
                  <c:v>2.3453124999999977</c:v>
                </c:pt>
                <c:pt idx="1182">
                  <c:v>2.3468749999999967</c:v>
                </c:pt>
                <c:pt idx="1183">
                  <c:v>2.3484375000000002</c:v>
                </c:pt>
                <c:pt idx="1184">
                  <c:v>2.3499999999999988</c:v>
                </c:pt>
                <c:pt idx="1185">
                  <c:v>2.3515624999999556</c:v>
                </c:pt>
                <c:pt idx="1186">
                  <c:v>2.3531249999999999</c:v>
                </c:pt>
                <c:pt idx="1187">
                  <c:v>2.3546874999999967</c:v>
                </c:pt>
                <c:pt idx="1188">
                  <c:v>2.3562499999999362</c:v>
                </c:pt>
                <c:pt idx="1189">
                  <c:v>2.3578124999999579</c:v>
                </c:pt>
                <c:pt idx="1190">
                  <c:v>2.3593749999999987</c:v>
                </c:pt>
                <c:pt idx="1191">
                  <c:v>2.3609375000000012</c:v>
                </c:pt>
                <c:pt idx="1192">
                  <c:v>2.3624999999999967</c:v>
                </c:pt>
                <c:pt idx="1193">
                  <c:v>2.3640624999999669</c:v>
                </c:pt>
                <c:pt idx="1194">
                  <c:v>2.3656249999999988</c:v>
                </c:pt>
                <c:pt idx="1195">
                  <c:v>2.3671875000000355</c:v>
                </c:pt>
                <c:pt idx="1196">
                  <c:v>2.3687499999999977</c:v>
                </c:pt>
                <c:pt idx="1197">
                  <c:v>2.3703124999999967</c:v>
                </c:pt>
                <c:pt idx="1198">
                  <c:v>2.371874999999966</c:v>
                </c:pt>
                <c:pt idx="1199">
                  <c:v>2.3734375000000001</c:v>
                </c:pt>
                <c:pt idx="1200">
                  <c:v>2.3749999999999987</c:v>
                </c:pt>
                <c:pt idx="1201">
                  <c:v>2.3765624999999484</c:v>
                </c:pt>
                <c:pt idx="1202">
                  <c:v>2.3781249999999998</c:v>
                </c:pt>
                <c:pt idx="1203">
                  <c:v>2.3796874999999669</c:v>
                </c:pt>
                <c:pt idx="1204">
                  <c:v>2.3812499999999579</c:v>
                </c:pt>
                <c:pt idx="1205">
                  <c:v>2.3828124999999556</c:v>
                </c:pt>
                <c:pt idx="1206">
                  <c:v>2.3843749999999999</c:v>
                </c:pt>
                <c:pt idx="1207">
                  <c:v>2.3859375000000012</c:v>
                </c:pt>
                <c:pt idx="1208">
                  <c:v>2.3875000000000002</c:v>
                </c:pt>
                <c:pt idx="1209">
                  <c:v>2.3890624999999579</c:v>
                </c:pt>
                <c:pt idx="1210">
                  <c:v>2.3906249999999987</c:v>
                </c:pt>
                <c:pt idx="1211">
                  <c:v>2.3921874999999977</c:v>
                </c:pt>
                <c:pt idx="1212">
                  <c:v>2.3937499999999967</c:v>
                </c:pt>
                <c:pt idx="1213">
                  <c:v>2.3953124999999669</c:v>
                </c:pt>
                <c:pt idx="1214">
                  <c:v>2.396874999999957</c:v>
                </c:pt>
                <c:pt idx="1215">
                  <c:v>2.3984375</c:v>
                </c:pt>
                <c:pt idx="1216">
                  <c:v>2.4</c:v>
                </c:pt>
                <c:pt idx="1217">
                  <c:v>2.4015624999999967</c:v>
                </c:pt>
                <c:pt idx="1218">
                  <c:v>2.4031250000000002</c:v>
                </c:pt>
                <c:pt idx="1219">
                  <c:v>2.4046875000000001</c:v>
                </c:pt>
                <c:pt idx="1220">
                  <c:v>2.4062499999999556</c:v>
                </c:pt>
                <c:pt idx="1221">
                  <c:v>2.4078124999999977</c:v>
                </c:pt>
                <c:pt idx="1222">
                  <c:v>2.4093749999999998</c:v>
                </c:pt>
                <c:pt idx="1223">
                  <c:v>2.4109375000000002</c:v>
                </c:pt>
                <c:pt idx="1224">
                  <c:v>2.4124999999999579</c:v>
                </c:pt>
                <c:pt idx="1225">
                  <c:v>2.4140624999999556</c:v>
                </c:pt>
                <c:pt idx="1226">
                  <c:v>2.4156249999999977</c:v>
                </c:pt>
                <c:pt idx="1227">
                  <c:v>2.4171875000000012</c:v>
                </c:pt>
                <c:pt idx="1228">
                  <c:v>2.4187499999999669</c:v>
                </c:pt>
                <c:pt idx="1229">
                  <c:v>2.4203125000000001</c:v>
                </c:pt>
                <c:pt idx="1230">
                  <c:v>2.4218749999999987</c:v>
                </c:pt>
                <c:pt idx="1231">
                  <c:v>2.4234375000000012</c:v>
                </c:pt>
                <c:pt idx="1232">
                  <c:v>2.4249999999999998</c:v>
                </c:pt>
                <c:pt idx="1233">
                  <c:v>2.4265624999999669</c:v>
                </c:pt>
                <c:pt idx="1234">
                  <c:v>2.4281250000000001</c:v>
                </c:pt>
                <c:pt idx="1235">
                  <c:v>2.4296875</c:v>
                </c:pt>
                <c:pt idx="1236">
                  <c:v>2.4312499999999484</c:v>
                </c:pt>
                <c:pt idx="1237">
                  <c:v>2.432812499999939</c:v>
                </c:pt>
                <c:pt idx="1238">
                  <c:v>2.4343749999999997</c:v>
                </c:pt>
                <c:pt idx="1239">
                  <c:v>2.4359375000000001</c:v>
                </c:pt>
                <c:pt idx="1240">
                  <c:v>2.4375</c:v>
                </c:pt>
                <c:pt idx="1241">
                  <c:v>2.4390624999999484</c:v>
                </c:pt>
                <c:pt idx="1242">
                  <c:v>2.4406249999999998</c:v>
                </c:pt>
                <c:pt idx="1243">
                  <c:v>2.4421875000000002</c:v>
                </c:pt>
                <c:pt idx="1244">
                  <c:v>2.4437500000000001</c:v>
                </c:pt>
                <c:pt idx="1245">
                  <c:v>2.4453125</c:v>
                </c:pt>
                <c:pt idx="1246">
                  <c:v>2.4468749999999977</c:v>
                </c:pt>
                <c:pt idx="1247">
                  <c:v>2.4484375000000012</c:v>
                </c:pt>
                <c:pt idx="1248">
                  <c:v>2.4499999999999997</c:v>
                </c:pt>
                <c:pt idx="1249">
                  <c:v>2.4515624999999579</c:v>
                </c:pt>
                <c:pt idx="1250">
                  <c:v>2.453125</c:v>
                </c:pt>
                <c:pt idx="1251">
                  <c:v>2.4546874999999977</c:v>
                </c:pt>
                <c:pt idx="1252">
                  <c:v>2.456249999999939</c:v>
                </c:pt>
                <c:pt idx="1253">
                  <c:v>2.4578124999999669</c:v>
                </c:pt>
                <c:pt idx="1254">
                  <c:v>2.4593749999999988</c:v>
                </c:pt>
                <c:pt idx="1255">
                  <c:v>2.4609375000000355</c:v>
                </c:pt>
                <c:pt idx="1256">
                  <c:v>2.4624999999999977</c:v>
                </c:pt>
                <c:pt idx="1257">
                  <c:v>2.4640624999999967</c:v>
                </c:pt>
                <c:pt idx="1258">
                  <c:v>2.4656249999999997</c:v>
                </c:pt>
                <c:pt idx="1259">
                  <c:v>2.4671875000000387</c:v>
                </c:pt>
                <c:pt idx="1260">
                  <c:v>2.46875</c:v>
                </c:pt>
                <c:pt idx="1261">
                  <c:v>2.4703124999999977</c:v>
                </c:pt>
                <c:pt idx="1262">
                  <c:v>2.4718749999999967</c:v>
                </c:pt>
                <c:pt idx="1263">
                  <c:v>2.4734375000000002</c:v>
                </c:pt>
                <c:pt idx="1264">
                  <c:v>2.4749999999999988</c:v>
                </c:pt>
                <c:pt idx="1265">
                  <c:v>2.4765624999999556</c:v>
                </c:pt>
                <c:pt idx="1266">
                  <c:v>2.4781249999999999</c:v>
                </c:pt>
                <c:pt idx="1267">
                  <c:v>2.4796874999999967</c:v>
                </c:pt>
                <c:pt idx="1268">
                  <c:v>2.4812499999999669</c:v>
                </c:pt>
                <c:pt idx="1269">
                  <c:v>2.4828124999999579</c:v>
                </c:pt>
                <c:pt idx="1270">
                  <c:v>2.484375</c:v>
                </c:pt>
                <c:pt idx="1271">
                  <c:v>2.4859375000000012</c:v>
                </c:pt>
                <c:pt idx="1272">
                  <c:v>2.4875000000000012</c:v>
                </c:pt>
                <c:pt idx="1273">
                  <c:v>2.4890624999999669</c:v>
                </c:pt>
                <c:pt idx="1274">
                  <c:v>2.4906249999999988</c:v>
                </c:pt>
                <c:pt idx="1275">
                  <c:v>2.4921875</c:v>
                </c:pt>
                <c:pt idx="1276">
                  <c:v>2.4937499999999977</c:v>
                </c:pt>
                <c:pt idx="1277">
                  <c:v>2.4953124999999967</c:v>
                </c:pt>
                <c:pt idx="1278">
                  <c:v>2.496874999999966</c:v>
                </c:pt>
                <c:pt idx="1279">
                  <c:v>2.4984375000000001</c:v>
                </c:pt>
                <c:pt idx="1280">
                  <c:v>2.5</c:v>
                </c:pt>
                <c:pt idx="1281">
                  <c:v>2.5015624999999977</c:v>
                </c:pt>
                <c:pt idx="1282">
                  <c:v>2.5031250000000012</c:v>
                </c:pt>
                <c:pt idx="1283">
                  <c:v>2.5046875000000002</c:v>
                </c:pt>
                <c:pt idx="1284">
                  <c:v>2.5062499999999579</c:v>
                </c:pt>
                <c:pt idx="1285">
                  <c:v>2.5078125</c:v>
                </c:pt>
                <c:pt idx="1286">
                  <c:v>2.5093749999999999</c:v>
                </c:pt>
                <c:pt idx="1287">
                  <c:v>2.5109375000000012</c:v>
                </c:pt>
                <c:pt idx="1288">
                  <c:v>2.5124999999999669</c:v>
                </c:pt>
                <c:pt idx="1289">
                  <c:v>2.5140624999999579</c:v>
                </c:pt>
                <c:pt idx="1290">
                  <c:v>2.5156249999999987</c:v>
                </c:pt>
                <c:pt idx="1291">
                  <c:v>2.5171875000000012</c:v>
                </c:pt>
                <c:pt idx="1292">
                  <c:v>2.5187499999999967</c:v>
                </c:pt>
                <c:pt idx="1293">
                  <c:v>2.5203125000000002</c:v>
                </c:pt>
                <c:pt idx="1294">
                  <c:v>2.5218749999999988</c:v>
                </c:pt>
                <c:pt idx="1295">
                  <c:v>2.5234375000000355</c:v>
                </c:pt>
                <c:pt idx="1296">
                  <c:v>2.5249999999999999</c:v>
                </c:pt>
                <c:pt idx="1297">
                  <c:v>2.5265624999999967</c:v>
                </c:pt>
                <c:pt idx="1298">
                  <c:v>2.5281250000000002</c:v>
                </c:pt>
                <c:pt idx="1299">
                  <c:v>2.5296875000000001</c:v>
                </c:pt>
                <c:pt idx="1300">
                  <c:v>2.5312499999999556</c:v>
                </c:pt>
                <c:pt idx="1301">
                  <c:v>2.5328124999999484</c:v>
                </c:pt>
                <c:pt idx="1302">
                  <c:v>2.5343749999999998</c:v>
                </c:pt>
                <c:pt idx="1303">
                  <c:v>2.5359375000000002</c:v>
                </c:pt>
                <c:pt idx="1304">
                  <c:v>2.5375000000000001</c:v>
                </c:pt>
                <c:pt idx="1305">
                  <c:v>2.5390624999999556</c:v>
                </c:pt>
                <c:pt idx="1306">
                  <c:v>2.5406249999999999</c:v>
                </c:pt>
                <c:pt idx="1307">
                  <c:v>2.5421875000000012</c:v>
                </c:pt>
                <c:pt idx="1308">
                  <c:v>2.5437500000000002</c:v>
                </c:pt>
                <c:pt idx="1309">
                  <c:v>2.5453125000000001</c:v>
                </c:pt>
                <c:pt idx="1310">
                  <c:v>2.5468749999999987</c:v>
                </c:pt>
                <c:pt idx="1311">
                  <c:v>2.5484375000000012</c:v>
                </c:pt>
                <c:pt idx="1312">
                  <c:v>2.5499999999999998</c:v>
                </c:pt>
                <c:pt idx="1313">
                  <c:v>2.5515624999999669</c:v>
                </c:pt>
                <c:pt idx="1314">
                  <c:v>2.5531250000000001</c:v>
                </c:pt>
                <c:pt idx="1315">
                  <c:v>2.5546875</c:v>
                </c:pt>
                <c:pt idx="1316">
                  <c:v>2.5562499999999484</c:v>
                </c:pt>
                <c:pt idx="1317">
                  <c:v>2.5578124999999967</c:v>
                </c:pt>
                <c:pt idx="1318">
                  <c:v>2.5593749999999997</c:v>
                </c:pt>
                <c:pt idx="1319">
                  <c:v>2.5609375000000387</c:v>
                </c:pt>
                <c:pt idx="1320">
                  <c:v>2.5625</c:v>
                </c:pt>
                <c:pt idx="1321">
                  <c:v>2.5640624999999977</c:v>
                </c:pt>
                <c:pt idx="1322">
                  <c:v>2.5656249999999998</c:v>
                </c:pt>
                <c:pt idx="1323">
                  <c:v>2.567187500000045</c:v>
                </c:pt>
                <c:pt idx="1324">
                  <c:v>2.5687500000000001</c:v>
                </c:pt>
                <c:pt idx="1325">
                  <c:v>2.5703125</c:v>
                </c:pt>
                <c:pt idx="1326">
                  <c:v>2.5718749999999977</c:v>
                </c:pt>
                <c:pt idx="1327">
                  <c:v>2.5734375000000012</c:v>
                </c:pt>
                <c:pt idx="1328">
                  <c:v>2.5749999999999997</c:v>
                </c:pt>
                <c:pt idx="1329">
                  <c:v>2.5765624999999579</c:v>
                </c:pt>
                <c:pt idx="1330">
                  <c:v>2.578125</c:v>
                </c:pt>
                <c:pt idx="1331">
                  <c:v>2.5796874999999977</c:v>
                </c:pt>
                <c:pt idx="1332">
                  <c:v>2.5812499999999967</c:v>
                </c:pt>
                <c:pt idx="1333">
                  <c:v>2.5828124999999669</c:v>
                </c:pt>
                <c:pt idx="1334">
                  <c:v>2.5843750000000001</c:v>
                </c:pt>
                <c:pt idx="1335">
                  <c:v>2.5859375000000355</c:v>
                </c:pt>
                <c:pt idx="1336">
                  <c:v>2.5875000000000012</c:v>
                </c:pt>
                <c:pt idx="1337">
                  <c:v>2.5890624999999967</c:v>
                </c:pt>
                <c:pt idx="1338">
                  <c:v>2.5906249999999997</c:v>
                </c:pt>
                <c:pt idx="1339">
                  <c:v>2.5921875000000001</c:v>
                </c:pt>
                <c:pt idx="1340">
                  <c:v>2.59375</c:v>
                </c:pt>
                <c:pt idx="1341">
                  <c:v>2.5953124999999977</c:v>
                </c:pt>
                <c:pt idx="1342">
                  <c:v>2.5968749999999967</c:v>
                </c:pt>
                <c:pt idx="1343">
                  <c:v>2.5984375000000002</c:v>
                </c:pt>
                <c:pt idx="1344">
                  <c:v>2.6</c:v>
                </c:pt>
                <c:pt idx="1345">
                  <c:v>2.6015625</c:v>
                </c:pt>
                <c:pt idx="1346">
                  <c:v>2.6031250000000012</c:v>
                </c:pt>
                <c:pt idx="1347">
                  <c:v>2.6046875000000012</c:v>
                </c:pt>
                <c:pt idx="1348">
                  <c:v>2.6062499999999669</c:v>
                </c:pt>
                <c:pt idx="1349">
                  <c:v>2.6078125000000001</c:v>
                </c:pt>
                <c:pt idx="1350">
                  <c:v>2.609375</c:v>
                </c:pt>
                <c:pt idx="1351">
                  <c:v>2.6109375000000012</c:v>
                </c:pt>
                <c:pt idx="1352">
                  <c:v>2.6124999999999967</c:v>
                </c:pt>
                <c:pt idx="1353">
                  <c:v>2.6140624999999669</c:v>
                </c:pt>
                <c:pt idx="1354">
                  <c:v>2.6156249999999988</c:v>
                </c:pt>
                <c:pt idx="1355">
                  <c:v>2.6171875000000355</c:v>
                </c:pt>
                <c:pt idx="1356">
                  <c:v>2.6187499999999977</c:v>
                </c:pt>
                <c:pt idx="1357">
                  <c:v>2.6203125000000012</c:v>
                </c:pt>
                <c:pt idx="1358">
                  <c:v>2.6218749999999997</c:v>
                </c:pt>
                <c:pt idx="1359">
                  <c:v>2.6234375000000387</c:v>
                </c:pt>
                <c:pt idx="1360">
                  <c:v>2.625</c:v>
                </c:pt>
                <c:pt idx="1361">
                  <c:v>2.6265624999999977</c:v>
                </c:pt>
                <c:pt idx="1362">
                  <c:v>2.6281250000000012</c:v>
                </c:pt>
                <c:pt idx="1363">
                  <c:v>2.6296875000000002</c:v>
                </c:pt>
                <c:pt idx="1364">
                  <c:v>2.6312499999999579</c:v>
                </c:pt>
                <c:pt idx="1365">
                  <c:v>2.6328124999999547</c:v>
                </c:pt>
                <c:pt idx="1366">
                  <c:v>2.6343749999999999</c:v>
                </c:pt>
                <c:pt idx="1367">
                  <c:v>2.6359375000000012</c:v>
                </c:pt>
                <c:pt idx="1368">
                  <c:v>2.6375000000000002</c:v>
                </c:pt>
                <c:pt idx="1369">
                  <c:v>2.6390624999999579</c:v>
                </c:pt>
                <c:pt idx="1370">
                  <c:v>2.640625</c:v>
                </c:pt>
                <c:pt idx="1371">
                  <c:v>2.6421875000000012</c:v>
                </c:pt>
                <c:pt idx="1372">
                  <c:v>2.6437500000000012</c:v>
                </c:pt>
                <c:pt idx="1373">
                  <c:v>2.6453125000000002</c:v>
                </c:pt>
                <c:pt idx="1374">
                  <c:v>2.6468749999999988</c:v>
                </c:pt>
                <c:pt idx="1375">
                  <c:v>2.6484375000000355</c:v>
                </c:pt>
                <c:pt idx="1376">
                  <c:v>2.65</c:v>
                </c:pt>
                <c:pt idx="1377">
                  <c:v>2.6515624999999967</c:v>
                </c:pt>
                <c:pt idx="1378">
                  <c:v>2.6531250000000002</c:v>
                </c:pt>
                <c:pt idx="1379">
                  <c:v>2.6546875000000001</c:v>
                </c:pt>
                <c:pt idx="1380">
                  <c:v>2.6562499999999547</c:v>
                </c:pt>
                <c:pt idx="1381">
                  <c:v>2.6578124999999977</c:v>
                </c:pt>
                <c:pt idx="1382">
                  <c:v>2.6593749999999998</c:v>
                </c:pt>
                <c:pt idx="1383">
                  <c:v>2.660937500000045</c:v>
                </c:pt>
                <c:pt idx="1384">
                  <c:v>2.6625000000000001</c:v>
                </c:pt>
                <c:pt idx="1385">
                  <c:v>2.6640625</c:v>
                </c:pt>
                <c:pt idx="1386">
                  <c:v>2.6656249999999999</c:v>
                </c:pt>
                <c:pt idx="1387">
                  <c:v>2.6671875000000558</c:v>
                </c:pt>
                <c:pt idx="1388">
                  <c:v>2.6687500000000002</c:v>
                </c:pt>
                <c:pt idx="1389">
                  <c:v>2.6703125000000001</c:v>
                </c:pt>
                <c:pt idx="1390">
                  <c:v>2.6718749999999987</c:v>
                </c:pt>
                <c:pt idx="1391">
                  <c:v>2.6734375000000012</c:v>
                </c:pt>
                <c:pt idx="1392">
                  <c:v>2.6749999999999998</c:v>
                </c:pt>
                <c:pt idx="1393">
                  <c:v>2.6765624999999669</c:v>
                </c:pt>
                <c:pt idx="1394">
                  <c:v>2.6781250000000001</c:v>
                </c:pt>
                <c:pt idx="1395">
                  <c:v>2.6796875</c:v>
                </c:pt>
                <c:pt idx="1396">
                  <c:v>2.6812499999999977</c:v>
                </c:pt>
                <c:pt idx="1397">
                  <c:v>2.6828124999999967</c:v>
                </c:pt>
                <c:pt idx="1398">
                  <c:v>2.6843750000000002</c:v>
                </c:pt>
                <c:pt idx="1399">
                  <c:v>2.6859375000000387</c:v>
                </c:pt>
                <c:pt idx="1400">
                  <c:v>2.6875000000000355</c:v>
                </c:pt>
                <c:pt idx="1401">
                  <c:v>2.6890624999999977</c:v>
                </c:pt>
                <c:pt idx="1402">
                  <c:v>2.6906249999999998</c:v>
                </c:pt>
                <c:pt idx="1403">
                  <c:v>2.6921875000000002</c:v>
                </c:pt>
                <c:pt idx="1404">
                  <c:v>2.6937500000000001</c:v>
                </c:pt>
                <c:pt idx="1405">
                  <c:v>2.6953125</c:v>
                </c:pt>
                <c:pt idx="1406">
                  <c:v>2.6968749999999977</c:v>
                </c:pt>
                <c:pt idx="1407">
                  <c:v>2.6984375000000012</c:v>
                </c:pt>
                <c:pt idx="1408">
                  <c:v>2.7</c:v>
                </c:pt>
                <c:pt idx="1409">
                  <c:v>2.7015625000000001</c:v>
                </c:pt>
                <c:pt idx="1410">
                  <c:v>2.7031250000000355</c:v>
                </c:pt>
                <c:pt idx="1411">
                  <c:v>2.7046875000000012</c:v>
                </c:pt>
                <c:pt idx="1412">
                  <c:v>2.7062499999999967</c:v>
                </c:pt>
                <c:pt idx="1413">
                  <c:v>2.7078125000000002</c:v>
                </c:pt>
                <c:pt idx="1414">
                  <c:v>2.7093750000000001</c:v>
                </c:pt>
                <c:pt idx="1415">
                  <c:v>2.7109375000000355</c:v>
                </c:pt>
                <c:pt idx="1416">
                  <c:v>2.7124999999999977</c:v>
                </c:pt>
                <c:pt idx="1417">
                  <c:v>2.7140624999999967</c:v>
                </c:pt>
                <c:pt idx="1418">
                  <c:v>2.7156249999999997</c:v>
                </c:pt>
                <c:pt idx="1419">
                  <c:v>2.7171875000000387</c:v>
                </c:pt>
                <c:pt idx="1420">
                  <c:v>2.71875</c:v>
                </c:pt>
                <c:pt idx="1421">
                  <c:v>2.7203125000000012</c:v>
                </c:pt>
                <c:pt idx="1422">
                  <c:v>2.7218749999999998</c:v>
                </c:pt>
                <c:pt idx="1423">
                  <c:v>2.723437500000045</c:v>
                </c:pt>
                <c:pt idx="1424">
                  <c:v>2.7250000000000001</c:v>
                </c:pt>
                <c:pt idx="1425">
                  <c:v>2.7265625</c:v>
                </c:pt>
                <c:pt idx="1426">
                  <c:v>2.7281250000000012</c:v>
                </c:pt>
                <c:pt idx="1427">
                  <c:v>2.7296875000000012</c:v>
                </c:pt>
                <c:pt idx="1428">
                  <c:v>2.7312499999999669</c:v>
                </c:pt>
                <c:pt idx="1429">
                  <c:v>2.7328124999999579</c:v>
                </c:pt>
                <c:pt idx="1430">
                  <c:v>2.734375</c:v>
                </c:pt>
                <c:pt idx="1431">
                  <c:v>2.7359375000000012</c:v>
                </c:pt>
                <c:pt idx="1432">
                  <c:v>2.7375000000000012</c:v>
                </c:pt>
                <c:pt idx="1433">
                  <c:v>2.7390624999999669</c:v>
                </c:pt>
                <c:pt idx="1434">
                  <c:v>2.7406250000000001</c:v>
                </c:pt>
                <c:pt idx="1435">
                  <c:v>2.7421875000000355</c:v>
                </c:pt>
                <c:pt idx="1436">
                  <c:v>2.7437500000000012</c:v>
                </c:pt>
                <c:pt idx="1437">
                  <c:v>2.7453125000000012</c:v>
                </c:pt>
                <c:pt idx="1438">
                  <c:v>2.7468749999999997</c:v>
                </c:pt>
                <c:pt idx="1439">
                  <c:v>2.7484375000000387</c:v>
                </c:pt>
                <c:pt idx="1440">
                  <c:v>2.75</c:v>
                </c:pt>
                <c:pt idx="1441">
                  <c:v>2.7515624999999977</c:v>
                </c:pt>
                <c:pt idx="1442">
                  <c:v>2.7531250000000012</c:v>
                </c:pt>
                <c:pt idx="1443">
                  <c:v>2.7546875000000002</c:v>
                </c:pt>
                <c:pt idx="1444">
                  <c:v>2.7562499999999579</c:v>
                </c:pt>
                <c:pt idx="1445">
                  <c:v>2.7578125</c:v>
                </c:pt>
                <c:pt idx="1446">
                  <c:v>2.7593749999999999</c:v>
                </c:pt>
                <c:pt idx="1447">
                  <c:v>2.7609375000000558</c:v>
                </c:pt>
                <c:pt idx="1448">
                  <c:v>2.7625000000000002</c:v>
                </c:pt>
                <c:pt idx="1449">
                  <c:v>2.7640625000000001</c:v>
                </c:pt>
                <c:pt idx="1450">
                  <c:v>2.765625</c:v>
                </c:pt>
                <c:pt idx="1451">
                  <c:v>2.7671875000000581</c:v>
                </c:pt>
                <c:pt idx="1452">
                  <c:v>2.7687500000000012</c:v>
                </c:pt>
                <c:pt idx="1453">
                  <c:v>2.7703125000000002</c:v>
                </c:pt>
                <c:pt idx="1454">
                  <c:v>2.7718749999999988</c:v>
                </c:pt>
                <c:pt idx="1455">
                  <c:v>2.7734375000000355</c:v>
                </c:pt>
                <c:pt idx="1456">
                  <c:v>2.7749999999999999</c:v>
                </c:pt>
                <c:pt idx="1457">
                  <c:v>2.7765624999999967</c:v>
                </c:pt>
                <c:pt idx="1458">
                  <c:v>2.7781250000000002</c:v>
                </c:pt>
                <c:pt idx="1459">
                  <c:v>2.7796875000000001</c:v>
                </c:pt>
                <c:pt idx="1460">
                  <c:v>2.78125</c:v>
                </c:pt>
                <c:pt idx="1461">
                  <c:v>2.7828124999999977</c:v>
                </c:pt>
                <c:pt idx="1462">
                  <c:v>2.7843750000000012</c:v>
                </c:pt>
                <c:pt idx="1463">
                  <c:v>2.785937500000045</c:v>
                </c:pt>
                <c:pt idx="1464">
                  <c:v>2.7875000000000387</c:v>
                </c:pt>
                <c:pt idx="1465">
                  <c:v>2.7890625</c:v>
                </c:pt>
                <c:pt idx="1466">
                  <c:v>2.7906249999999999</c:v>
                </c:pt>
                <c:pt idx="1467">
                  <c:v>2.7921875000000012</c:v>
                </c:pt>
                <c:pt idx="1468">
                  <c:v>2.7937500000000002</c:v>
                </c:pt>
                <c:pt idx="1469">
                  <c:v>2.7953125000000001</c:v>
                </c:pt>
                <c:pt idx="1470">
                  <c:v>2.7968749999999987</c:v>
                </c:pt>
                <c:pt idx="1471">
                  <c:v>2.7984375000000012</c:v>
                </c:pt>
                <c:pt idx="1472">
                  <c:v>2.8</c:v>
                </c:pt>
                <c:pt idx="1473">
                  <c:v>2.8015624999999669</c:v>
                </c:pt>
                <c:pt idx="1474">
                  <c:v>2.8031250000000001</c:v>
                </c:pt>
                <c:pt idx="1475">
                  <c:v>2.8046875</c:v>
                </c:pt>
                <c:pt idx="1476">
                  <c:v>2.8062499999999484</c:v>
                </c:pt>
                <c:pt idx="1477">
                  <c:v>2.8078124999999967</c:v>
                </c:pt>
                <c:pt idx="1478">
                  <c:v>2.8093749999999997</c:v>
                </c:pt>
                <c:pt idx="1479">
                  <c:v>2.8109375000000001</c:v>
                </c:pt>
                <c:pt idx="1480">
                  <c:v>2.8124999999999556</c:v>
                </c:pt>
                <c:pt idx="1481">
                  <c:v>2.8140624999999484</c:v>
                </c:pt>
                <c:pt idx="1482">
                  <c:v>2.8156249999999967</c:v>
                </c:pt>
                <c:pt idx="1483">
                  <c:v>2.8171875000000002</c:v>
                </c:pt>
                <c:pt idx="1484">
                  <c:v>2.8187499999999579</c:v>
                </c:pt>
                <c:pt idx="1485">
                  <c:v>2.8203125</c:v>
                </c:pt>
                <c:pt idx="1486">
                  <c:v>2.8218749999999977</c:v>
                </c:pt>
                <c:pt idx="1487">
                  <c:v>2.8234375000000012</c:v>
                </c:pt>
                <c:pt idx="1488">
                  <c:v>2.8249999999999997</c:v>
                </c:pt>
                <c:pt idx="1489">
                  <c:v>2.8265624999999579</c:v>
                </c:pt>
                <c:pt idx="1490">
                  <c:v>2.828125</c:v>
                </c:pt>
                <c:pt idx="1491">
                  <c:v>2.8296874999999977</c:v>
                </c:pt>
                <c:pt idx="1492">
                  <c:v>2.831249999999939</c:v>
                </c:pt>
                <c:pt idx="1493">
                  <c:v>2.8328124999999362</c:v>
                </c:pt>
                <c:pt idx="1494">
                  <c:v>2.8343749999999988</c:v>
                </c:pt>
                <c:pt idx="1495">
                  <c:v>2.8359375</c:v>
                </c:pt>
                <c:pt idx="1496">
                  <c:v>2.8374999999999977</c:v>
                </c:pt>
                <c:pt idx="1497">
                  <c:v>2.839062499999939</c:v>
                </c:pt>
                <c:pt idx="1498">
                  <c:v>2.8406249999999997</c:v>
                </c:pt>
                <c:pt idx="1499">
                  <c:v>2.8421875000000001</c:v>
                </c:pt>
                <c:pt idx="1500">
                  <c:v>2.84375</c:v>
                </c:pt>
                <c:pt idx="1501">
                  <c:v>2.8453124999999977</c:v>
                </c:pt>
                <c:pt idx="1502">
                  <c:v>2.8468749999999967</c:v>
                </c:pt>
                <c:pt idx="1503">
                  <c:v>2.8484375000000002</c:v>
                </c:pt>
                <c:pt idx="1504">
                  <c:v>2.8499999999999988</c:v>
                </c:pt>
                <c:pt idx="1505">
                  <c:v>2.8515624999999556</c:v>
                </c:pt>
                <c:pt idx="1506">
                  <c:v>2.8531249999999999</c:v>
                </c:pt>
                <c:pt idx="1507">
                  <c:v>2.8546874999999967</c:v>
                </c:pt>
                <c:pt idx="1508">
                  <c:v>2.8562499999999362</c:v>
                </c:pt>
                <c:pt idx="1509">
                  <c:v>2.8578124999999579</c:v>
                </c:pt>
                <c:pt idx="1510">
                  <c:v>2.8593749999999987</c:v>
                </c:pt>
                <c:pt idx="1511">
                  <c:v>2.8609375000000012</c:v>
                </c:pt>
                <c:pt idx="1512">
                  <c:v>2.8624999999999967</c:v>
                </c:pt>
                <c:pt idx="1513">
                  <c:v>2.8640624999999669</c:v>
                </c:pt>
                <c:pt idx="1514">
                  <c:v>2.8656249999999988</c:v>
                </c:pt>
                <c:pt idx="1515">
                  <c:v>2.8671875000000355</c:v>
                </c:pt>
                <c:pt idx="1516">
                  <c:v>2.8687499999999977</c:v>
                </c:pt>
                <c:pt idx="1517">
                  <c:v>2.8703124999999967</c:v>
                </c:pt>
                <c:pt idx="1518">
                  <c:v>2.871874999999966</c:v>
                </c:pt>
                <c:pt idx="1519">
                  <c:v>2.8734375000000001</c:v>
                </c:pt>
                <c:pt idx="1520">
                  <c:v>2.8749999999999987</c:v>
                </c:pt>
                <c:pt idx="1521">
                  <c:v>2.8765624999999484</c:v>
                </c:pt>
                <c:pt idx="1522">
                  <c:v>2.8781249999999998</c:v>
                </c:pt>
                <c:pt idx="1523">
                  <c:v>2.8796874999999669</c:v>
                </c:pt>
                <c:pt idx="1524">
                  <c:v>2.8812499999999579</c:v>
                </c:pt>
                <c:pt idx="1525">
                  <c:v>2.8828124999999556</c:v>
                </c:pt>
                <c:pt idx="1526">
                  <c:v>2.8843749999999999</c:v>
                </c:pt>
                <c:pt idx="1527">
                  <c:v>2.8859375000000012</c:v>
                </c:pt>
                <c:pt idx="1528">
                  <c:v>2.8875000000000002</c:v>
                </c:pt>
                <c:pt idx="1529">
                  <c:v>2.8890624999999579</c:v>
                </c:pt>
                <c:pt idx="1530">
                  <c:v>2.8906249999999987</c:v>
                </c:pt>
                <c:pt idx="1531">
                  <c:v>2.8921874999999977</c:v>
                </c:pt>
                <c:pt idx="1532">
                  <c:v>2.8937499999999967</c:v>
                </c:pt>
                <c:pt idx="1533">
                  <c:v>2.8953124999999669</c:v>
                </c:pt>
                <c:pt idx="1534">
                  <c:v>2.896874999999957</c:v>
                </c:pt>
                <c:pt idx="1535">
                  <c:v>2.8984375</c:v>
                </c:pt>
                <c:pt idx="1536">
                  <c:v>2.9</c:v>
                </c:pt>
                <c:pt idx="1537">
                  <c:v>2.9015624999999967</c:v>
                </c:pt>
                <c:pt idx="1538">
                  <c:v>2.9031250000000002</c:v>
                </c:pt>
                <c:pt idx="1539">
                  <c:v>2.9046875000000001</c:v>
                </c:pt>
                <c:pt idx="1540">
                  <c:v>2.9062499999999556</c:v>
                </c:pt>
                <c:pt idx="1541">
                  <c:v>2.9078124999999977</c:v>
                </c:pt>
                <c:pt idx="1542">
                  <c:v>2.9093749999999998</c:v>
                </c:pt>
                <c:pt idx="1543">
                  <c:v>2.9109375000000002</c:v>
                </c:pt>
                <c:pt idx="1544">
                  <c:v>2.9124999999999579</c:v>
                </c:pt>
                <c:pt idx="1545">
                  <c:v>2.9140624999999556</c:v>
                </c:pt>
                <c:pt idx="1546">
                  <c:v>2.9156249999999977</c:v>
                </c:pt>
                <c:pt idx="1547">
                  <c:v>2.9171875000000012</c:v>
                </c:pt>
                <c:pt idx="1548">
                  <c:v>2.9187499999999669</c:v>
                </c:pt>
                <c:pt idx="1549">
                  <c:v>2.9203125000000001</c:v>
                </c:pt>
                <c:pt idx="1550">
                  <c:v>2.9218749999999987</c:v>
                </c:pt>
                <c:pt idx="1551">
                  <c:v>2.9234375000000012</c:v>
                </c:pt>
                <c:pt idx="1552">
                  <c:v>2.9249999999999998</c:v>
                </c:pt>
                <c:pt idx="1553">
                  <c:v>2.9265624999999669</c:v>
                </c:pt>
                <c:pt idx="1554">
                  <c:v>2.9281250000000001</c:v>
                </c:pt>
                <c:pt idx="1555">
                  <c:v>2.9296875</c:v>
                </c:pt>
                <c:pt idx="1556">
                  <c:v>2.9312499999999484</c:v>
                </c:pt>
                <c:pt idx="1557">
                  <c:v>2.932812499999939</c:v>
                </c:pt>
                <c:pt idx="1558">
                  <c:v>2.9343749999999997</c:v>
                </c:pt>
                <c:pt idx="1559">
                  <c:v>2.9359375000000001</c:v>
                </c:pt>
                <c:pt idx="1560">
                  <c:v>2.9375</c:v>
                </c:pt>
                <c:pt idx="1561">
                  <c:v>2.9390624999999484</c:v>
                </c:pt>
                <c:pt idx="1562">
                  <c:v>2.9406249999999998</c:v>
                </c:pt>
                <c:pt idx="1563">
                  <c:v>2.9421875000000002</c:v>
                </c:pt>
                <c:pt idx="1564">
                  <c:v>2.9437500000000001</c:v>
                </c:pt>
                <c:pt idx="1565">
                  <c:v>2.9453125</c:v>
                </c:pt>
                <c:pt idx="1566">
                  <c:v>2.9468749999999977</c:v>
                </c:pt>
                <c:pt idx="1567">
                  <c:v>2.9484375000000012</c:v>
                </c:pt>
                <c:pt idx="1568">
                  <c:v>2.9499999999999997</c:v>
                </c:pt>
                <c:pt idx="1569">
                  <c:v>2.9515624999999579</c:v>
                </c:pt>
                <c:pt idx="1570">
                  <c:v>2.953125</c:v>
                </c:pt>
                <c:pt idx="1571">
                  <c:v>2.9546874999999977</c:v>
                </c:pt>
                <c:pt idx="1572">
                  <c:v>2.956249999999939</c:v>
                </c:pt>
                <c:pt idx="1573">
                  <c:v>2.9578124999999669</c:v>
                </c:pt>
                <c:pt idx="1574">
                  <c:v>2.9593749999999988</c:v>
                </c:pt>
                <c:pt idx="1575">
                  <c:v>2.9609375000000355</c:v>
                </c:pt>
                <c:pt idx="1576">
                  <c:v>2.9624999999999977</c:v>
                </c:pt>
                <c:pt idx="1577">
                  <c:v>2.9640624999999967</c:v>
                </c:pt>
                <c:pt idx="1578">
                  <c:v>2.9656249999999997</c:v>
                </c:pt>
                <c:pt idx="1579">
                  <c:v>2.9671875000000387</c:v>
                </c:pt>
                <c:pt idx="1580">
                  <c:v>2.96875</c:v>
                </c:pt>
                <c:pt idx="1581">
                  <c:v>2.9703124999999977</c:v>
                </c:pt>
                <c:pt idx="1582">
                  <c:v>2.9718749999999967</c:v>
                </c:pt>
                <c:pt idx="1583">
                  <c:v>2.9734375000000002</c:v>
                </c:pt>
                <c:pt idx="1584">
                  <c:v>2.9749999999999988</c:v>
                </c:pt>
                <c:pt idx="1585">
                  <c:v>2.9765624999999556</c:v>
                </c:pt>
                <c:pt idx="1586">
                  <c:v>2.9781249999999999</c:v>
                </c:pt>
                <c:pt idx="1587">
                  <c:v>2.9796874999999967</c:v>
                </c:pt>
                <c:pt idx="1588">
                  <c:v>2.9812499999999669</c:v>
                </c:pt>
                <c:pt idx="1589">
                  <c:v>2.9828124999999579</c:v>
                </c:pt>
                <c:pt idx="1590">
                  <c:v>2.984375</c:v>
                </c:pt>
                <c:pt idx="1591">
                  <c:v>2.9859375000000012</c:v>
                </c:pt>
                <c:pt idx="1592">
                  <c:v>2.9875000000000012</c:v>
                </c:pt>
                <c:pt idx="1593">
                  <c:v>2.9890624999999669</c:v>
                </c:pt>
                <c:pt idx="1594">
                  <c:v>2.9906249999999988</c:v>
                </c:pt>
                <c:pt idx="1595">
                  <c:v>2.9921875</c:v>
                </c:pt>
                <c:pt idx="1596">
                  <c:v>2.9937499999999977</c:v>
                </c:pt>
                <c:pt idx="1597">
                  <c:v>2.9953124999999967</c:v>
                </c:pt>
                <c:pt idx="1598">
                  <c:v>2.996874999999966</c:v>
                </c:pt>
                <c:pt idx="1599">
                  <c:v>2.9984375000000001</c:v>
                </c:pt>
                <c:pt idx="1600">
                  <c:v>3</c:v>
                </c:pt>
              </c:numCache>
            </c:numRef>
          </c:xVal>
          <c:yVal>
            <c:numRef>
              <c:f>'TRACE03--PORT1 TO 3 AND 50 OHM '!$C$2:$C$1602</c:f>
              <c:numCache>
                <c:formatCode>0.00</c:formatCode>
                <c:ptCount val="1601"/>
                <c:pt idx="0">
                  <c:v>-72.638872784498076</c:v>
                </c:pt>
                <c:pt idx="1">
                  <c:v>-72.474091078900003</c:v>
                </c:pt>
                <c:pt idx="2">
                  <c:v>-71.755965076399889</c:v>
                </c:pt>
                <c:pt idx="3">
                  <c:v>-72.9858455408</c:v>
                </c:pt>
                <c:pt idx="4">
                  <c:v>-72.583878650298729</c:v>
                </c:pt>
                <c:pt idx="5">
                  <c:v>-72.969202446500006</c:v>
                </c:pt>
                <c:pt idx="6">
                  <c:v>-72.524058663100007</c:v>
                </c:pt>
                <c:pt idx="7">
                  <c:v>-71.07512666949998</c:v>
                </c:pt>
                <c:pt idx="8">
                  <c:v>-74.448491718100001</c:v>
                </c:pt>
                <c:pt idx="9">
                  <c:v>-73.587977527598426</c:v>
                </c:pt>
                <c:pt idx="10">
                  <c:v>-74.416725141900727</c:v>
                </c:pt>
                <c:pt idx="11">
                  <c:v>-71.362420380000003</c:v>
                </c:pt>
                <c:pt idx="12">
                  <c:v>-73.799695465401129</c:v>
                </c:pt>
                <c:pt idx="13">
                  <c:v>-74.03376287479847</c:v>
                </c:pt>
                <c:pt idx="14">
                  <c:v>-73.294962232700001</c:v>
                </c:pt>
                <c:pt idx="15">
                  <c:v>-72.853075673999058</c:v>
                </c:pt>
                <c:pt idx="16">
                  <c:v>-75.838585684600005</c:v>
                </c:pt>
                <c:pt idx="17">
                  <c:v>-72.107864682100427</c:v>
                </c:pt>
                <c:pt idx="18">
                  <c:v>-73.60433358589998</c:v>
                </c:pt>
                <c:pt idx="19">
                  <c:v>-74.041809135899982</c:v>
                </c:pt>
                <c:pt idx="20">
                  <c:v>-75.810479806998671</c:v>
                </c:pt>
                <c:pt idx="21">
                  <c:v>-74.362931360498308</c:v>
                </c:pt>
                <c:pt idx="22">
                  <c:v>-71.032998684199981</c:v>
                </c:pt>
                <c:pt idx="23">
                  <c:v>-74.387765080099982</c:v>
                </c:pt>
                <c:pt idx="24">
                  <c:v>-74.078467536497584</c:v>
                </c:pt>
                <c:pt idx="25">
                  <c:v>-74.961635840900527</c:v>
                </c:pt>
                <c:pt idx="26">
                  <c:v>-79.750547541399982</c:v>
                </c:pt>
                <c:pt idx="27">
                  <c:v>-71.831942802998455</c:v>
                </c:pt>
                <c:pt idx="28">
                  <c:v>-74.785549265000327</c:v>
                </c:pt>
                <c:pt idx="29">
                  <c:v>-76.622287807797989</c:v>
                </c:pt>
                <c:pt idx="30">
                  <c:v>-77.076375857697627</c:v>
                </c:pt>
                <c:pt idx="31">
                  <c:v>-76.464665106699982</c:v>
                </c:pt>
                <c:pt idx="32">
                  <c:v>-73.068013559199983</c:v>
                </c:pt>
                <c:pt idx="33">
                  <c:v>-74.734645502500001</c:v>
                </c:pt>
                <c:pt idx="34">
                  <c:v>-75.156070732398135</c:v>
                </c:pt>
                <c:pt idx="35">
                  <c:v>-75.335996363199158</c:v>
                </c:pt>
                <c:pt idx="36">
                  <c:v>-81.680704517898207</c:v>
                </c:pt>
                <c:pt idx="37">
                  <c:v>-79.889396820498177</c:v>
                </c:pt>
                <c:pt idx="38">
                  <c:v>-79.865008427498367</c:v>
                </c:pt>
                <c:pt idx="39">
                  <c:v>-75.641944395200127</c:v>
                </c:pt>
                <c:pt idx="40">
                  <c:v>-77.778422843498134</c:v>
                </c:pt>
                <c:pt idx="41">
                  <c:v>-79.435822013798614</c:v>
                </c:pt>
                <c:pt idx="42">
                  <c:v>-78.145268196698368</c:v>
                </c:pt>
                <c:pt idx="43">
                  <c:v>-84.747631251000527</c:v>
                </c:pt>
                <c:pt idx="44">
                  <c:v>-76.124360477300002</c:v>
                </c:pt>
                <c:pt idx="45">
                  <c:v>-75.072461462399758</c:v>
                </c:pt>
                <c:pt idx="46">
                  <c:v>-87.254331463300005</c:v>
                </c:pt>
                <c:pt idx="47">
                  <c:v>-78.454995026999981</c:v>
                </c:pt>
                <c:pt idx="48">
                  <c:v>-88.017094801900427</c:v>
                </c:pt>
                <c:pt idx="49">
                  <c:v>-83.153093890698614</c:v>
                </c:pt>
                <c:pt idx="50">
                  <c:v>-83.960485480300704</c:v>
                </c:pt>
                <c:pt idx="51">
                  <c:v>-111.73719645700002</c:v>
                </c:pt>
                <c:pt idx="52">
                  <c:v>-84.041504757699983</c:v>
                </c:pt>
                <c:pt idx="53">
                  <c:v>-94.796225535200705</c:v>
                </c:pt>
                <c:pt idx="54">
                  <c:v>-88.759597296199559</c:v>
                </c:pt>
                <c:pt idx="55">
                  <c:v>-81.375214213798643</c:v>
                </c:pt>
                <c:pt idx="56">
                  <c:v>-82.923379159299458</c:v>
                </c:pt>
                <c:pt idx="57">
                  <c:v>-80.566386550898613</c:v>
                </c:pt>
                <c:pt idx="58">
                  <c:v>-97.612705243898958</c:v>
                </c:pt>
                <c:pt idx="59">
                  <c:v>-83.153061392398541</c:v>
                </c:pt>
                <c:pt idx="60">
                  <c:v>-84.103585451900003</c:v>
                </c:pt>
                <c:pt idx="61">
                  <c:v>-88.416816344699981</c:v>
                </c:pt>
                <c:pt idx="62">
                  <c:v>-85.622729918898614</c:v>
                </c:pt>
                <c:pt idx="63">
                  <c:v>-86.38100992619998</c:v>
                </c:pt>
                <c:pt idx="64">
                  <c:v>-81.842337957898337</c:v>
                </c:pt>
                <c:pt idx="65">
                  <c:v>-84.452167590100004</c:v>
                </c:pt>
                <c:pt idx="66">
                  <c:v>-80.491213869501649</c:v>
                </c:pt>
                <c:pt idx="67">
                  <c:v>-81.429732536398134</c:v>
                </c:pt>
                <c:pt idx="68">
                  <c:v>-80.087625382699983</c:v>
                </c:pt>
                <c:pt idx="69">
                  <c:v>-80.486187286800003</c:v>
                </c:pt>
                <c:pt idx="70">
                  <c:v>-87.682454054098613</c:v>
                </c:pt>
                <c:pt idx="71">
                  <c:v>-80.072202742298671</c:v>
                </c:pt>
                <c:pt idx="72">
                  <c:v>-77.943761967000327</c:v>
                </c:pt>
                <c:pt idx="73">
                  <c:v>-79.570563322300004</c:v>
                </c:pt>
                <c:pt idx="74">
                  <c:v>-75.779917241199982</c:v>
                </c:pt>
                <c:pt idx="75">
                  <c:v>-78.3519895397</c:v>
                </c:pt>
                <c:pt idx="76">
                  <c:v>-75.863435721900004</c:v>
                </c:pt>
                <c:pt idx="77">
                  <c:v>-77.342699774900026</c:v>
                </c:pt>
                <c:pt idx="78">
                  <c:v>-76.853208650900001</c:v>
                </c:pt>
                <c:pt idx="79">
                  <c:v>-78.658718144398264</c:v>
                </c:pt>
                <c:pt idx="80">
                  <c:v>-73.613131082798958</c:v>
                </c:pt>
                <c:pt idx="81">
                  <c:v>-78.757714140900006</c:v>
                </c:pt>
                <c:pt idx="82">
                  <c:v>-75.140748952298367</c:v>
                </c:pt>
                <c:pt idx="83">
                  <c:v>-72.8835744146987</c:v>
                </c:pt>
                <c:pt idx="84">
                  <c:v>-74.639053504399982</c:v>
                </c:pt>
                <c:pt idx="85">
                  <c:v>-74.262883883800001</c:v>
                </c:pt>
                <c:pt idx="86">
                  <c:v>-72.038287174399358</c:v>
                </c:pt>
                <c:pt idx="87">
                  <c:v>-72.758774259299358</c:v>
                </c:pt>
                <c:pt idx="88">
                  <c:v>-70.969652424000827</c:v>
                </c:pt>
                <c:pt idx="89">
                  <c:v>-72.807742234399058</c:v>
                </c:pt>
                <c:pt idx="90">
                  <c:v>-72.583942352898134</c:v>
                </c:pt>
                <c:pt idx="91">
                  <c:v>-69.62700643619857</c:v>
                </c:pt>
                <c:pt idx="92">
                  <c:v>-70.119678516497714</c:v>
                </c:pt>
                <c:pt idx="93">
                  <c:v>-69.434131544400003</c:v>
                </c:pt>
                <c:pt idx="94">
                  <c:v>-70.847614105901215</c:v>
                </c:pt>
                <c:pt idx="95">
                  <c:v>-68.7746105465</c:v>
                </c:pt>
                <c:pt idx="96">
                  <c:v>-72.120346706597743</c:v>
                </c:pt>
                <c:pt idx="97">
                  <c:v>-69.644336944100004</c:v>
                </c:pt>
                <c:pt idx="98">
                  <c:v>-68.803393671500004</c:v>
                </c:pt>
                <c:pt idx="99">
                  <c:v>-68.162715075199458</c:v>
                </c:pt>
                <c:pt idx="100">
                  <c:v>-69.457988371100001</c:v>
                </c:pt>
                <c:pt idx="101">
                  <c:v>-68.7928014604</c:v>
                </c:pt>
                <c:pt idx="102">
                  <c:v>-68.613760285900227</c:v>
                </c:pt>
                <c:pt idx="103">
                  <c:v>-66.8540412296</c:v>
                </c:pt>
                <c:pt idx="104">
                  <c:v>-67.000756040598958</c:v>
                </c:pt>
                <c:pt idx="105">
                  <c:v>-68.417726394100427</c:v>
                </c:pt>
                <c:pt idx="106">
                  <c:v>-67.324817510898498</c:v>
                </c:pt>
                <c:pt idx="107">
                  <c:v>-66.101961152798367</c:v>
                </c:pt>
                <c:pt idx="108">
                  <c:v>-66.725436782898498</c:v>
                </c:pt>
                <c:pt idx="109">
                  <c:v>-67.017468571200027</c:v>
                </c:pt>
                <c:pt idx="110">
                  <c:v>-65.520459929400005</c:v>
                </c:pt>
                <c:pt idx="111">
                  <c:v>-66.254338309399458</c:v>
                </c:pt>
                <c:pt idx="112">
                  <c:v>-65.256017193299158</c:v>
                </c:pt>
                <c:pt idx="113">
                  <c:v>-65.580292034399918</c:v>
                </c:pt>
                <c:pt idx="114">
                  <c:v>-65.418811244900027</c:v>
                </c:pt>
                <c:pt idx="115">
                  <c:v>-64.872427068999258</c:v>
                </c:pt>
                <c:pt idx="116">
                  <c:v>-65.621969709800027</c:v>
                </c:pt>
                <c:pt idx="117">
                  <c:v>-64.396976701900002</c:v>
                </c:pt>
                <c:pt idx="118">
                  <c:v>-64.076950672099358</c:v>
                </c:pt>
                <c:pt idx="119">
                  <c:v>-63.640441525699323</c:v>
                </c:pt>
                <c:pt idx="120">
                  <c:v>-63.814655215799974</c:v>
                </c:pt>
                <c:pt idx="121">
                  <c:v>-63.986360620500001</c:v>
                </c:pt>
                <c:pt idx="122">
                  <c:v>-63.264004589699944</c:v>
                </c:pt>
                <c:pt idx="123">
                  <c:v>-63.484053998100002</c:v>
                </c:pt>
                <c:pt idx="124">
                  <c:v>-63.9344050184</c:v>
                </c:pt>
                <c:pt idx="125">
                  <c:v>-63.169120104900557</c:v>
                </c:pt>
                <c:pt idx="126">
                  <c:v>-62.628532978801083</c:v>
                </c:pt>
                <c:pt idx="127">
                  <c:v>-62.883230902100003</c:v>
                </c:pt>
                <c:pt idx="128">
                  <c:v>-62.961947870399996</c:v>
                </c:pt>
                <c:pt idx="129">
                  <c:v>-63.084516170500002</c:v>
                </c:pt>
                <c:pt idx="130">
                  <c:v>-62.633649810100003</c:v>
                </c:pt>
                <c:pt idx="131">
                  <c:v>-62.400481187699043</c:v>
                </c:pt>
                <c:pt idx="132">
                  <c:v>-62.6233257612</c:v>
                </c:pt>
                <c:pt idx="133">
                  <c:v>-62.138159386400687</c:v>
                </c:pt>
                <c:pt idx="134">
                  <c:v>-62.296268613200006</c:v>
                </c:pt>
                <c:pt idx="135">
                  <c:v>-61.847419276199993</c:v>
                </c:pt>
                <c:pt idx="136">
                  <c:v>-62.4465158617</c:v>
                </c:pt>
                <c:pt idx="137">
                  <c:v>-61.526000337300012</c:v>
                </c:pt>
                <c:pt idx="138">
                  <c:v>-62.199176788000536</c:v>
                </c:pt>
                <c:pt idx="139">
                  <c:v>-62.011768310200004</c:v>
                </c:pt>
                <c:pt idx="140">
                  <c:v>-61.548276791500001</c:v>
                </c:pt>
                <c:pt idx="141">
                  <c:v>-61.985923249700001</c:v>
                </c:pt>
                <c:pt idx="142">
                  <c:v>-61.914890903799794</c:v>
                </c:pt>
                <c:pt idx="143">
                  <c:v>-61.554263208799945</c:v>
                </c:pt>
                <c:pt idx="144">
                  <c:v>-62.052443374199996</c:v>
                </c:pt>
                <c:pt idx="145">
                  <c:v>-62.182105861900013</c:v>
                </c:pt>
                <c:pt idx="146">
                  <c:v>-61.857103627099995</c:v>
                </c:pt>
                <c:pt idx="147">
                  <c:v>-61.349833320800002</c:v>
                </c:pt>
                <c:pt idx="148">
                  <c:v>-62.556167596799945</c:v>
                </c:pt>
                <c:pt idx="149">
                  <c:v>-62.366431620299998</c:v>
                </c:pt>
                <c:pt idx="150">
                  <c:v>-61.956351815000005</c:v>
                </c:pt>
                <c:pt idx="151">
                  <c:v>-62.213627419699144</c:v>
                </c:pt>
                <c:pt idx="152">
                  <c:v>-62.064129307500011</c:v>
                </c:pt>
                <c:pt idx="153">
                  <c:v>-61.961503980900012</c:v>
                </c:pt>
                <c:pt idx="154">
                  <c:v>-62.690364634500163</c:v>
                </c:pt>
                <c:pt idx="155">
                  <c:v>-62.405567263499996</c:v>
                </c:pt>
                <c:pt idx="156">
                  <c:v>-62.436402867399998</c:v>
                </c:pt>
                <c:pt idx="157">
                  <c:v>-62.6248784888</c:v>
                </c:pt>
                <c:pt idx="158">
                  <c:v>-63.238588803800013</c:v>
                </c:pt>
                <c:pt idx="159">
                  <c:v>-62.553535957299999</c:v>
                </c:pt>
                <c:pt idx="160">
                  <c:v>-62.676447329199995</c:v>
                </c:pt>
                <c:pt idx="161">
                  <c:v>-62.765402981700063</c:v>
                </c:pt>
                <c:pt idx="162">
                  <c:v>-63.323141919200005</c:v>
                </c:pt>
                <c:pt idx="163">
                  <c:v>-62.541590407999998</c:v>
                </c:pt>
                <c:pt idx="164">
                  <c:v>-62.914622404699259</c:v>
                </c:pt>
                <c:pt idx="165">
                  <c:v>-61.841889853998993</c:v>
                </c:pt>
                <c:pt idx="166">
                  <c:v>-61.109251461799744</c:v>
                </c:pt>
                <c:pt idx="167">
                  <c:v>-60.481176492499998</c:v>
                </c:pt>
                <c:pt idx="168">
                  <c:v>-60.2024224866</c:v>
                </c:pt>
                <c:pt idx="169">
                  <c:v>-58.9059498823</c:v>
                </c:pt>
                <c:pt idx="170">
                  <c:v>-58.585741304100011</c:v>
                </c:pt>
                <c:pt idx="171">
                  <c:v>-57.658501431099999</c:v>
                </c:pt>
                <c:pt idx="172">
                  <c:v>-56.933779792800003</c:v>
                </c:pt>
                <c:pt idx="173">
                  <c:v>-55.833466767299065</c:v>
                </c:pt>
                <c:pt idx="174">
                  <c:v>-54.444961516099944</c:v>
                </c:pt>
                <c:pt idx="175">
                  <c:v>-53.391906275399997</c:v>
                </c:pt>
                <c:pt idx="176">
                  <c:v>-52.338433536000011</c:v>
                </c:pt>
                <c:pt idx="177">
                  <c:v>-51.268104752900413</c:v>
                </c:pt>
                <c:pt idx="178">
                  <c:v>-50.353554159599895</c:v>
                </c:pt>
                <c:pt idx="179">
                  <c:v>-49.346570595999999</c:v>
                </c:pt>
                <c:pt idx="180">
                  <c:v>-48.3232586548</c:v>
                </c:pt>
                <c:pt idx="181">
                  <c:v>-47.268882860900113</c:v>
                </c:pt>
                <c:pt idx="182">
                  <c:v>-46.214141829699997</c:v>
                </c:pt>
                <c:pt idx="183">
                  <c:v>-45.324407470799223</c:v>
                </c:pt>
                <c:pt idx="184">
                  <c:v>-44.217216360600005</c:v>
                </c:pt>
                <c:pt idx="185">
                  <c:v>-43.305174706400003</c:v>
                </c:pt>
                <c:pt idx="186">
                  <c:v>-42.269589181699999</c:v>
                </c:pt>
                <c:pt idx="187">
                  <c:v>-41.333206580599992</c:v>
                </c:pt>
                <c:pt idx="188">
                  <c:v>-40.388042351899998</c:v>
                </c:pt>
                <c:pt idx="189">
                  <c:v>-39.41182591119999</c:v>
                </c:pt>
                <c:pt idx="190">
                  <c:v>-38.4993719872</c:v>
                </c:pt>
                <c:pt idx="191">
                  <c:v>-37.465114353600001</c:v>
                </c:pt>
                <c:pt idx="192">
                  <c:v>-36.462788874200001</c:v>
                </c:pt>
                <c:pt idx="193">
                  <c:v>-35.452387991199991</c:v>
                </c:pt>
                <c:pt idx="194">
                  <c:v>-34.481701807999997</c:v>
                </c:pt>
                <c:pt idx="195">
                  <c:v>-33.400055610600006</c:v>
                </c:pt>
                <c:pt idx="196">
                  <c:v>-32.361495595899996</c:v>
                </c:pt>
                <c:pt idx="197">
                  <c:v>-31.247154091800031</c:v>
                </c:pt>
                <c:pt idx="198">
                  <c:v>-30.110328556800031</c:v>
                </c:pt>
                <c:pt idx="199">
                  <c:v>-28.960856682299987</c:v>
                </c:pt>
                <c:pt idx="200">
                  <c:v>-27.785426526199537</c:v>
                </c:pt>
                <c:pt idx="201">
                  <c:v>-26.53226368</c:v>
                </c:pt>
                <c:pt idx="202">
                  <c:v>-25.265460381999677</c:v>
                </c:pt>
                <c:pt idx="203">
                  <c:v>-23.988305105299986</c:v>
                </c:pt>
                <c:pt idx="204">
                  <c:v>-22.672679575799656</c:v>
                </c:pt>
                <c:pt idx="205">
                  <c:v>-21.337351003000194</c:v>
                </c:pt>
                <c:pt idx="206">
                  <c:v>-20.007386717200031</c:v>
                </c:pt>
                <c:pt idx="207">
                  <c:v>-18.706441872099695</c:v>
                </c:pt>
                <c:pt idx="208">
                  <c:v>-17.472760537499699</c:v>
                </c:pt>
                <c:pt idx="209">
                  <c:v>-16.341586807999882</c:v>
                </c:pt>
                <c:pt idx="210">
                  <c:v>-15.355455236300326</c:v>
                </c:pt>
                <c:pt idx="211">
                  <c:v>-14.558637491300004</c:v>
                </c:pt>
                <c:pt idx="212">
                  <c:v>-13.966069823400074</c:v>
                </c:pt>
                <c:pt idx="213">
                  <c:v>-13.561407295500146</c:v>
                </c:pt>
                <c:pt idx="214">
                  <c:v>-13.315764850700171</c:v>
                </c:pt>
                <c:pt idx="215">
                  <c:v>-13.185967942</c:v>
                </c:pt>
                <c:pt idx="216">
                  <c:v>-13.128115404799948</c:v>
                </c:pt>
                <c:pt idx="217">
                  <c:v>-13.097027001399999</c:v>
                </c:pt>
                <c:pt idx="218">
                  <c:v>-13.073437364300124</c:v>
                </c:pt>
                <c:pt idx="219">
                  <c:v>-13.039274742699998</c:v>
                </c:pt>
                <c:pt idx="220">
                  <c:v>-12.983855672400002</c:v>
                </c:pt>
                <c:pt idx="221">
                  <c:v>-12.902992232300168</c:v>
                </c:pt>
                <c:pt idx="222">
                  <c:v>-12.7970623338</c:v>
                </c:pt>
                <c:pt idx="223">
                  <c:v>-12.6748742243</c:v>
                </c:pt>
                <c:pt idx="224">
                  <c:v>-12.537607252900004</c:v>
                </c:pt>
                <c:pt idx="225">
                  <c:v>-12.405919777000022</c:v>
                </c:pt>
                <c:pt idx="226">
                  <c:v>-12.291022474099998</c:v>
                </c:pt>
                <c:pt idx="227">
                  <c:v>-12.2086167591</c:v>
                </c:pt>
                <c:pt idx="228">
                  <c:v>-12.1828988884</c:v>
                </c:pt>
                <c:pt idx="229">
                  <c:v>-12.223059361999999</c:v>
                </c:pt>
                <c:pt idx="230">
                  <c:v>-12.3401952212</c:v>
                </c:pt>
                <c:pt idx="231">
                  <c:v>-12.539377382699998</c:v>
                </c:pt>
                <c:pt idx="232">
                  <c:v>-12.817673189199999</c:v>
                </c:pt>
                <c:pt idx="233">
                  <c:v>-13.160427842700004</c:v>
                </c:pt>
                <c:pt idx="234">
                  <c:v>-13.5617814277</c:v>
                </c:pt>
                <c:pt idx="235">
                  <c:v>-14.006475250000022</c:v>
                </c:pt>
                <c:pt idx="236">
                  <c:v>-14.483631225000074</c:v>
                </c:pt>
                <c:pt idx="237">
                  <c:v>-14.976842848300146</c:v>
                </c:pt>
                <c:pt idx="238">
                  <c:v>-15.4844609036</c:v>
                </c:pt>
                <c:pt idx="239">
                  <c:v>-15.998163719799999</c:v>
                </c:pt>
                <c:pt idx="240">
                  <c:v>-16.51006602230003</c:v>
                </c:pt>
                <c:pt idx="241">
                  <c:v>-17.023194575499986</c:v>
                </c:pt>
                <c:pt idx="242">
                  <c:v>-17.5275860902</c:v>
                </c:pt>
                <c:pt idx="243">
                  <c:v>-18.022607987499882</c:v>
                </c:pt>
                <c:pt idx="244">
                  <c:v>-18.499134772299982</c:v>
                </c:pt>
                <c:pt idx="245">
                  <c:v>-18.977800148400135</c:v>
                </c:pt>
                <c:pt idx="246">
                  <c:v>-19.430915181400131</c:v>
                </c:pt>
                <c:pt idx="247">
                  <c:v>-19.876680965199988</c:v>
                </c:pt>
                <c:pt idx="248">
                  <c:v>-20.300490837999849</c:v>
                </c:pt>
                <c:pt idx="249">
                  <c:v>-20.702595491299999</c:v>
                </c:pt>
                <c:pt idx="250">
                  <c:v>-21.1011633739</c:v>
                </c:pt>
                <c:pt idx="251">
                  <c:v>-21.468320638799522</c:v>
                </c:pt>
                <c:pt idx="252">
                  <c:v>-21.820828386500001</c:v>
                </c:pt>
                <c:pt idx="253">
                  <c:v>-22.169584809</c:v>
                </c:pt>
                <c:pt idx="254">
                  <c:v>-22.494503455299999</c:v>
                </c:pt>
                <c:pt idx="255">
                  <c:v>-22.795287106299988</c:v>
                </c:pt>
                <c:pt idx="256">
                  <c:v>-23.087102846999674</c:v>
                </c:pt>
                <c:pt idx="257">
                  <c:v>-23.358771571999789</c:v>
                </c:pt>
                <c:pt idx="258">
                  <c:v>-23.623898733000235</c:v>
                </c:pt>
                <c:pt idx="259">
                  <c:v>-23.882412554399533</c:v>
                </c:pt>
                <c:pt idx="260">
                  <c:v>-24.115266913600031</c:v>
                </c:pt>
                <c:pt idx="261">
                  <c:v>-24.358953208500001</c:v>
                </c:pt>
                <c:pt idx="262">
                  <c:v>-24.58643760479967</c:v>
                </c:pt>
                <c:pt idx="263">
                  <c:v>-24.808653725700001</c:v>
                </c:pt>
                <c:pt idx="264">
                  <c:v>-25.004021224500001</c:v>
                </c:pt>
                <c:pt idx="265">
                  <c:v>-25.228924798600001</c:v>
                </c:pt>
                <c:pt idx="266">
                  <c:v>-25.420993997099988</c:v>
                </c:pt>
                <c:pt idx="267">
                  <c:v>-25.614764902200235</c:v>
                </c:pt>
                <c:pt idx="268">
                  <c:v>-25.793016699099987</c:v>
                </c:pt>
                <c:pt idx="269">
                  <c:v>-25.9912804762</c:v>
                </c:pt>
                <c:pt idx="270">
                  <c:v>-26.162280276999681</c:v>
                </c:pt>
                <c:pt idx="271">
                  <c:v>-26.3289982131</c:v>
                </c:pt>
                <c:pt idx="272">
                  <c:v>-26.49989136910003</c:v>
                </c:pt>
                <c:pt idx="273">
                  <c:v>-26.646773768000031</c:v>
                </c:pt>
                <c:pt idx="274">
                  <c:v>-26.809861732500131</c:v>
                </c:pt>
                <c:pt idx="275">
                  <c:v>-26.943164379199882</c:v>
                </c:pt>
                <c:pt idx="276">
                  <c:v>-27.075005018700001</c:v>
                </c:pt>
                <c:pt idx="277">
                  <c:v>-27.197038639700001</c:v>
                </c:pt>
                <c:pt idx="278">
                  <c:v>-27.316737163700001</c:v>
                </c:pt>
                <c:pt idx="279">
                  <c:v>-27.439635168800031</c:v>
                </c:pt>
                <c:pt idx="280">
                  <c:v>-27.522232615099789</c:v>
                </c:pt>
                <c:pt idx="281">
                  <c:v>-27.617869688100235</c:v>
                </c:pt>
                <c:pt idx="282">
                  <c:v>-27.710013159100001</c:v>
                </c:pt>
                <c:pt idx="283">
                  <c:v>-27.787310293799695</c:v>
                </c:pt>
                <c:pt idx="284">
                  <c:v>-27.860121987199982</c:v>
                </c:pt>
                <c:pt idx="285">
                  <c:v>-27.961292068299986</c:v>
                </c:pt>
                <c:pt idx="286">
                  <c:v>-28.026287934499987</c:v>
                </c:pt>
                <c:pt idx="287">
                  <c:v>-28.109258427100336</c:v>
                </c:pt>
                <c:pt idx="288">
                  <c:v>-28.2057661696</c:v>
                </c:pt>
                <c:pt idx="289">
                  <c:v>-28.255078662800031</c:v>
                </c:pt>
                <c:pt idx="290">
                  <c:v>-28.338949017899999</c:v>
                </c:pt>
                <c:pt idx="291">
                  <c:v>-28.41487935670003</c:v>
                </c:pt>
                <c:pt idx="292">
                  <c:v>-28.487923468799988</c:v>
                </c:pt>
                <c:pt idx="293">
                  <c:v>-28.56835452</c:v>
                </c:pt>
                <c:pt idx="294">
                  <c:v>-28.637443703100001</c:v>
                </c:pt>
                <c:pt idx="295">
                  <c:v>-28.6903845571</c:v>
                </c:pt>
                <c:pt idx="296">
                  <c:v>-28.767634674199641</c:v>
                </c:pt>
                <c:pt idx="297">
                  <c:v>-28.80937891950003</c:v>
                </c:pt>
                <c:pt idx="298">
                  <c:v>-28.866325835899982</c:v>
                </c:pt>
                <c:pt idx="299">
                  <c:v>-28.924844757600031</c:v>
                </c:pt>
                <c:pt idx="300">
                  <c:v>-28.978106584299681</c:v>
                </c:pt>
                <c:pt idx="301">
                  <c:v>-29.007004304000031</c:v>
                </c:pt>
                <c:pt idx="302">
                  <c:v>-29.055069640499987</c:v>
                </c:pt>
                <c:pt idx="303">
                  <c:v>-29.069009064799982</c:v>
                </c:pt>
                <c:pt idx="304">
                  <c:v>-29.128253469500031</c:v>
                </c:pt>
                <c:pt idx="305">
                  <c:v>-29.131061158100398</c:v>
                </c:pt>
                <c:pt idx="306">
                  <c:v>-29.1719020743</c:v>
                </c:pt>
                <c:pt idx="307">
                  <c:v>-29.167273972699999</c:v>
                </c:pt>
                <c:pt idx="308">
                  <c:v>-29.193896523000031</c:v>
                </c:pt>
                <c:pt idx="309">
                  <c:v>-29.2182673316</c:v>
                </c:pt>
                <c:pt idx="310">
                  <c:v>-29.24418560100003</c:v>
                </c:pt>
                <c:pt idx="311">
                  <c:v>-29.261008462600095</c:v>
                </c:pt>
                <c:pt idx="312">
                  <c:v>-29.257732700299986</c:v>
                </c:pt>
                <c:pt idx="313">
                  <c:v>-29.293250660199988</c:v>
                </c:pt>
                <c:pt idx="314">
                  <c:v>-29.323178608000031</c:v>
                </c:pt>
                <c:pt idx="315">
                  <c:v>-29.331298008100031</c:v>
                </c:pt>
                <c:pt idx="316">
                  <c:v>-29.348266012499987</c:v>
                </c:pt>
                <c:pt idx="317">
                  <c:v>-29.375352634199789</c:v>
                </c:pt>
                <c:pt idx="318">
                  <c:v>-29.393904064600235</c:v>
                </c:pt>
                <c:pt idx="319">
                  <c:v>-29.408419172599551</c:v>
                </c:pt>
                <c:pt idx="320">
                  <c:v>-29.417562457300001</c:v>
                </c:pt>
                <c:pt idx="321">
                  <c:v>-29.430868131300031</c:v>
                </c:pt>
                <c:pt idx="322">
                  <c:v>-29.434744786099987</c:v>
                </c:pt>
                <c:pt idx="323">
                  <c:v>-29.429865983000031</c:v>
                </c:pt>
                <c:pt idx="324">
                  <c:v>-29.420075428100031</c:v>
                </c:pt>
                <c:pt idx="325">
                  <c:v>-29.421505839499986</c:v>
                </c:pt>
                <c:pt idx="326">
                  <c:v>-29.383870328000135</c:v>
                </c:pt>
                <c:pt idx="327">
                  <c:v>-29.395569721600001</c:v>
                </c:pt>
                <c:pt idx="328">
                  <c:v>-29.361451886099999</c:v>
                </c:pt>
                <c:pt idx="329">
                  <c:v>-29.333208648500001</c:v>
                </c:pt>
                <c:pt idx="330">
                  <c:v>-29.325276008899987</c:v>
                </c:pt>
                <c:pt idx="331">
                  <c:v>-29.287022901799659</c:v>
                </c:pt>
                <c:pt idx="332">
                  <c:v>-29.268401590999627</c:v>
                </c:pt>
                <c:pt idx="333">
                  <c:v>-29.260354283399845</c:v>
                </c:pt>
                <c:pt idx="334">
                  <c:v>-29.243504655399882</c:v>
                </c:pt>
                <c:pt idx="335">
                  <c:v>-29.205445712299987</c:v>
                </c:pt>
                <c:pt idx="336">
                  <c:v>-29.2260832206</c:v>
                </c:pt>
                <c:pt idx="337">
                  <c:v>-29.211552279599982</c:v>
                </c:pt>
                <c:pt idx="338">
                  <c:v>-29.191334108800095</c:v>
                </c:pt>
                <c:pt idx="339">
                  <c:v>-29.192650003499999</c:v>
                </c:pt>
                <c:pt idx="340">
                  <c:v>-29.188568974599882</c:v>
                </c:pt>
                <c:pt idx="341">
                  <c:v>-29.185583985599695</c:v>
                </c:pt>
                <c:pt idx="342">
                  <c:v>-29.1776049349</c:v>
                </c:pt>
                <c:pt idx="343">
                  <c:v>-29.157292268100001</c:v>
                </c:pt>
                <c:pt idx="344">
                  <c:v>-29.153341154200131</c:v>
                </c:pt>
                <c:pt idx="345">
                  <c:v>-29.133395246500001</c:v>
                </c:pt>
                <c:pt idx="346">
                  <c:v>-29.1211398208</c:v>
                </c:pt>
                <c:pt idx="347">
                  <c:v>-29.072421727799988</c:v>
                </c:pt>
                <c:pt idx="348">
                  <c:v>-29.0570924025</c:v>
                </c:pt>
                <c:pt idx="349">
                  <c:v>-28.999123105899987</c:v>
                </c:pt>
                <c:pt idx="350">
                  <c:v>-28.956790049799789</c:v>
                </c:pt>
                <c:pt idx="351">
                  <c:v>-28.899834844899999</c:v>
                </c:pt>
                <c:pt idx="352">
                  <c:v>-28.837819269200235</c:v>
                </c:pt>
                <c:pt idx="353">
                  <c:v>-28.795200484899986</c:v>
                </c:pt>
                <c:pt idx="354">
                  <c:v>-28.725149992899674</c:v>
                </c:pt>
                <c:pt idx="355">
                  <c:v>-28.661374029200235</c:v>
                </c:pt>
                <c:pt idx="356">
                  <c:v>-28.599697625299999</c:v>
                </c:pt>
                <c:pt idx="357">
                  <c:v>-28.553241642299987</c:v>
                </c:pt>
                <c:pt idx="358">
                  <c:v>-28.504740328499999</c:v>
                </c:pt>
                <c:pt idx="359">
                  <c:v>-28.461740787599656</c:v>
                </c:pt>
                <c:pt idx="360">
                  <c:v>-28.420304991699986</c:v>
                </c:pt>
                <c:pt idx="361">
                  <c:v>-28.381999200499987</c:v>
                </c:pt>
                <c:pt idx="362">
                  <c:v>-28.351526571299882</c:v>
                </c:pt>
                <c:pt idx="363">
                  <c:v>-28.316291896300001</c:v>
                </c:pt>
                <c:pt idx="364">
                  <c:v>-28.287096349599882</c:v>
                </c:pt>
                <c:pt idx="365">
                  <c:v>-28.286714062399838</c:v>
                </c:pt>
                <c:pt idx="366">
                  <c:v>-28.251195969900031</c:v>
                </c:pt>
                <c:pt idx="367">
                  <c:v>-28.226067311200001</c:v>
                </c:pt>
                <c:pt idx="368">
                  <c:v>-28.198903512899999</c:v>
                </c:pt>
                <c:pt idx="369">
                  <c:v>-28.159777193000131</c:v>
                </c:pt>
                <c:pt idx="370">
                  <c:v>-28.109241691699999</c:v>
                </c:pt>
                <c:pt idx="371">
                  <c:v>-28.089990009299999</c:v>
                </c:pt>
                <c:pt idx="372">
                  <c:v>-28.031903484500031</c:v>
                </c:pt>
                <c:pt idx="373">
                  <c:v>-27.964977079200001</c:v>
                </c:pt>
                <c:pt idx="374">
                  <c:v>-27.915206673299789</c:v>
                </c:pt>
                <c:pt idx="375">
                  <c:v>-27.855216116099999</c:v>
                </c:pt>
                <c:pt idx="376">
                  <c:v>-27.785446950399486</c:v>
                </c:pt>
                <c:pt idx="377">
                  <c:v>-27.723068231199889</c:v>
                </c:pt>
                <c:pt idx="378">
                  <c:v>-27.665313438299986</c:v>
                </c:pt>
                <c:pt idx="379">
                  <c:v>-27.578949973199659</c:v>
                </c:pt>
                <c:pt idx="380">
                  <c:v>-27.505209147899986</c:v>
                </c:pt>
                <c:pt idx="381">
                  <c:v>-27.442444754599659</c:v>
                </c:pt>
                <c:pt idx="382">
                  <c:v>-27.3636214269</c:v>
                </c:pt>
                <c:pt idx="383">
                  <c:v>-27.303678769400289</c:v>
                </c:pt>
                <c:pt idx="384">
                  <c:v>-27.247396643699986</c:v>
                </c:pt>
                <c:pt idx="385">
                  <c:v>-27.191556565000031</c:v>
                </c:pt>
                <c:pt idx="386">
                  <c:v>-27.134354790100311</c:v>
                </c:pt>
                <c:pt idx="387">
                  <c:v>-27.0820004644</c:v>
                </c:pt>
                <c:pt idx="388">
                  <c:v>-27.0307089987</c:v>
                </c:pt>
                <c:pt idx="389">
                  <c:v>-26.972098621400001</c:v>
                </c:pt>
                <c:pt idx="390">
                  <c:v>-26.925171114600001</c:v>
                </c:pt>
                <c:pt idx="391">
                  <c:v>-26.864158904700005</c:v>
                </c:pt>
                <c:pt idx="392">
                  <c:v>-26.820445375199789</c:v>
                </c:pt>
                <c:pt idx="393">
                  <c:v>-26.7552970992</c:v>
                </c:pt>
                <c:pt idx="394">
                  <c:v>-26.683592488599789</c:v>
                </c:pt>
                <c:pt idx="395">
                  <c:v>-26.608655585200001</c:v>
                </c:pt>
                <c:pt idx="396">
                  <c:v>-26.545526292899634</c:v>
                </c:pt>
                <c:pt idx="397">
                  <c:v>-26.477595233099986</c:v>
                </c:pt>
                <c:pt idx="398">
                  <c:v>-26.402739635299504</c:v>
                </c:pt>
                <c:pt idx="399">
                  <c:v>-26.3196456533</c:v>
                </c:pt>
                <c:pt idx="400">
                  <c:v>-26.244507373799703</c:v>
                </c:pt>
                <c:pt idx="401">
                  <c:v>-26.163564724300031</c:v>
                </c:pt>
                <c:pt idx="402">
                  <c:v>-26.075163248499987</c:v>
                </c:pt>
                <c:pt idx="403">
                  <c:v>-26.007095879800001</c:v>
                </c:pt>
                <c:pt idx="404">
                  <c:v>-25.941196839799627</c:v>
                </c:pt>
                <c:pt idx="405">
                  <c:v>-25.855361027400235</c:v>
                </c:pt>
                <c:pt idx="406">
                  <c:v>-25.784670271999623</c:v>
                </c:pt>
                <c:pt idx="407">
                  <c:v>-25.7252680922</c:v>
                </c:pt>
                <c:pt idx="408">
                  <c:v>-25.653480848400001</c:v>
                </c:pt>
                <c:pt idx="409">
                  <c:v>-25.576385975499999</c:v>
                </c:pt>
                <c:pt idx="410">
                  <c:v>-25.516054908500031</c:v>
                </c:pt>
                <c:pt idx="411">
                  <c:v>-25.466029073899616</c:v>
                </c:pt>
                <c:pt idx="412">
                  <c:v>-25.392701127800031</c:v>
                </c:pt>
                <c:pt idx="413">
                  <c:v>-25.339458699600311</c:v>
                </c:pt>
                <c:pt idx="414">
                  <c:v>-25.2659787075</c:v>
                </c:pt>
                <c:pt idx="415">
                  <c:v>-25.188493099699986</c:v>
                </c:pt>
                <c:pt idx="416">
                  <c:v>-25.1224060212</c:v>
                </c:pt>
                <c:pt idx="417">
                  <c:v>-25.058967383200031</c:v>
                </c:pt>
                <c:pt idx="418">
                  <c:v>-24.973681739499987</c:v>
                </c:pt>
                <c:pt idx="419">
                  <c:v>-24.876915785000296</c:v>
                </c:pt>
                <c:pt idx="420">
                  <c:v>-24.803427616499999</c:v>
                </c:pt>
                <c:pt idx="421">
                  <c:v>-24.714955955100347</c:v>
                </c:pt>
                <c:pt idx="422">
                  <c:v>-24.624607001000001</c:v>
                </c:pt>
                <c:pt idx="423">
                  <c:v>-24.54199450520003</c:v>
                </c:pt>
                <c:pt idx="424">
                  <c:v>-24.452749987499576</c:v>
                </c:pt>
                <c:pt idx="425">
                  <c:v>-24.380205964999988</c:v>
                </c:pt>
                <c:pt idx="426">
                  <c:v>-24.30415429730003</c:v>
                </c:pt>
                <c:pt idx="427">
                  <c:v>-24.217901663100282</c:v>
                </c:pt>
                <c:pt idx="428">
                  <c:v>-24.1534793965</c:v>
                </c:pt>
                <c:pt idx="429">
                  <c:v>-24.085300755899986</c:v>
                </c:pt>
                <c:pt idx="430">
                  <c:v>-24.0107207806</c:v>
                </c:pt>
                <c:pt idx="431">
                  <c:v>-23.9514579477</c:v>
                </c:pt>
                <c:pt idx="432">
                  <c:v>-23.876303590399889</c:v>
                </c:pt>
                <c:pt idx="433">
                  <c:v>-23.808766223899987</c:v>
                </c:pt>
                <c:pt idx="434">
                  <c:v>-23.742155883299986</c:v>
                </c:pt>
                <c:pt idx="435">
                  <c:v>-23.6737177766</c:v>
                </c:pt>
                <c:pt idx="436">
                  <c:v>-23.606545048000001</c:v>
                </c:pt>
                <c:pt idx="437">
                  <c:v>-23.518930559299999</c:v>
                </c:pt>
                <c:pt idx="438">
                  <c:v>-23.437138846499987</c:v>
                </c:pt>
                <c:pt idx="439">
                  <c:v>-23.352716279899695</c:v>
                </c:pt>
                <c:pt idx="440">
                  <c:v>-23.262270840699703</c:v>
                </c:pt>
                <c:pt idx="441">
                  <c:v>-23.173150486000235</c:v>
                </c:pt>
                <c:pt idx="442">
                  <c:v>-23.0629844115</c:v>
                </c:pt>
                <c:pt idx="443">
                  <c:v>-22.96541271829971</c:v>
                </c:pt>
                <c:pt idx="444">
                  <c:v>-22.859534643899988</c:v>
                </c:pt>
                <c:pt idx="445">
                  <c:v>-22.757681679699999</c:v>
                </c:pt>
                <c:pt idx="446">
                  <c:v>-22.649409642199789</c:v>
                </c:pt>
                <c:pt idx="447">
                  <c:v>-22.549414824499987</c:v>
                </c:pt>
                <c:pt idx="448">
                  <c:v>-22.456159578999703</c:v>
                </c:pt>
                <c:pt idx="449">
                  <c:v>-22.359241282599982</c:v>
                </c:pt>
                <c:pt idx="450">
                  <c:v>-22.263027493999889</c:v>
                </c:pt>
                <c:pt idx="451">
                  <c:v>-22.186400331499986</c:v>
                </c:pt>
                <c:pt idx="452">
                  <c:v>-22.100786425800031</c:v>
                </c:pt>
                <c:pt idx="453">
                  <c:v>-22.025325175799882</c:v>
                </c:pt>
                <c:pt idx="454">
                  <c:v>-21.9530718434</c:v>
                </c:pt>
                <c:pt idx="455">
                  <c:v>-21.885392016199688</c:v>
                </c:pt>
                <c:pt idx="456">
                  <c:v>-21.811263142100131</c:v>
                </c:pt>
                <c:pt idx="457">
                  <c:v>-21.746539408399659</c:v>
                </c:pt>
                <c:pt idx="458">
                  <c:v>-21.685603878999544</c:v>
                </c:pt>
                <c:pt idx="459">
                  <c:v>-21.616636517899988</c:v>
                </c:pt>
                <c:pt idx="460">
                  <c:v>-21.560284296599882</c:v>
                </c:pt>
                <c:pt idx="461">
                  <c:v>-21.5882831194</c:v>
                </c:pt>
                <c:pt idx="462">
                  <c:v>-21.37747007660003</c:v>
                </c:pt>
                <c:pt idx="463">
                  <c:v>-21.30790317890003</c:v>
                </c:pt>
                <c:pt idx="464">
                  <c:v>-21.214416010899999</c:v>
                </c:pt>
                <c:pt idx="465">
                  <c:v>-21.120038240499987</c:v>
                </c:pt>
                <c:pt idx="466">
                  <c:v>-21.019248421800135</c:v>
                </c:pt>
                <c:pt idx="467">
                  <c:v>-20.918052058200001</c:v>
                </c:pt>
                <c:pt idx="468">
                  <c:v>-20.80265575530003</c:v>
                </c:pt>
                <c:pt idx="469">
                  <c:v>-20.69598619610003</c:v>
                </c:pt>
                <c:pt idx="470">
                  <c:v>-20.563909107299999</c:v>
                </c:pt>
                <c:pt idx="471">
                  <c:v>-20.41994845290003</c:v>
                </c:pt>
                <c:pt idx="472">
                  <c:v>-20.2681579644</c:v>
                </c:pt>
                <c:pt idx="473">
                  <c:v>-20.083540985099688</c:v>
                </c:pt>
                <c:pt idx="474">
                  <c:v>-19.858983728800194</c:v>
                </c:pt>
                <c:pt idx="475">
                  <c:v>-19.568161077499987</c:v>
                </c:pt>
                <c:pt idx="476">
                  <c:v>-19.193162906200001</c:v>
                </c:pt>
                <c:pt idx="477">
                  <c:v>-18.692161762600296</c:v>
                </c:pt>
                <c:pt idx="478">
                  <c:v>-18.0289883463</c:v>
                </c:pt>
                <c:pt idx="479">
                  <c:v>-17.224431125300001</c:v>
                </c:pt>
                <c:pt idx="480">
                  <c:v>-16.390907891299999</c:v>
                </c:pt>
                <c:pt idx="481">
                  <c:v>-15.824271309299998</c:v>
                </c:pt>
                <c:pt idx="482">
                  <c:v>-15.759631650400022</c:v>
                </c:pt>
                <c:pt idx="483">
                  <c:v>-16.133373975200001</c:v>
                </c:pt>
                <c:pt idx="484">
                  <c:v>-16.672318768600135</c:v>
                </c:pt>
                <c:pt idx="485">
                  <c:v>-17.181625219800001</c:v>
                </c:pt>
                <c:pt idx="486">
                  <c:v>-17.591074411200282</c:v>
                </c:pt>
                <c:pt idx="487">
                  <c:v>-17.899492100499987</c:v>
                </c:pt>
                <c:pt idx="488">
                  <c:v>-18.123727377399845</c:v>
                </c:pt>
                <c:pt idx="489">
                  <c:v>-18.284420032799627</c:v>
                </c:pt>
                <c:pt idx="490">
                  <c:v>-18.3863648526</c:v>
                </c:pt>
                <c:pt idx="491">
                  <c:v>-18.458974242299988</c:v>
                </c:pt>
                <c:pt idx="492">
                  <c:v>-18.496186630699789</c:v>
                </c:pt>
                <c:pt idx="493">
                  <c:v>-18.5195734397</c:v>
                </c:pt>
                <c:pt idx="494">
                  <c:v>-18.522739030299558</c:v>
                </c:pt>
                <c:pt idx="495">
                  <c:v>-18.528033680799656</c:v>
                </c:pt>
                <c:pt idx="496">
                  <c:v>-18.517070512600135</c:v>
                </c:pt>
                <c:pt idx="497">
                  <c:v>-18.496964567900001</c:v>
                </c:pt>
                <c:pt idx="498">
                  <c:v>-18.485284913199695</c:v>
                </c:pt>
                <c:pt idx="499">
                  <c:v>-18.475871121200235</c:v>
                </c:pt>
                <c:pt idx="500">
                  <c:v>-18.465317060299789</c:v>
                </c:pt>
                <c:pt idx="501">
                  <c:v>-18.452608834199605</c:v>
                </c:pt>
                <c:pt idx="502">
                  <c:v>-18.438824472899999</c:v>
                </c:pt>
                <c:pt idx="503">
                  <c:v>-18.424045209099987</c:v>
                </c:pt>
                <c:pt idx="504">
                  <c:v>-18.416707982799789</c:v>
                </c:pt>
                <c:pt idx="505">
                  <c:v>-18.405427307599656</c:v>
                </c:pt>
                <c:pt idx="506">
                  <c:v>-18.390032963299987</c:v>
                </c:pt>
                <c:pt idx="507">
                  <c:v>-18.369066371499986</c:v>
                </c:pt>
                <c:pt idx="508">
                  <c:v>-18.347893526800135</c:v>
                </c:pt>
                <c:pt idx="509">
                  <c:v>-18.326243783499987</c:v>
                </c:pt>
                <c:pt idx="510">
                  <c:v>-18.301236642599982</c:v>
                </c:pt>
                <c:pt idx="511">
                  <c:v>-18.271919646000001</c:v>
                </c:pt>
                <c:pt idx="512">
                  <c:v>-18.234013569399988</c:v>
                </c:pt>
                <c:pt idx="513">
                  <c:v>-18.199480123000235</c:v>
                </c:pt>
                <c:pt idx="514">
                  <c:v>-18.165497809699986</c:v>
                </c:pt>
                <c:pt idx="515">
                  <c:v>-18.132772079499986</c:v>
                </c:pt>
                <c:pt idx="516">
                  <c:v>-18.103781912600031</c:v>
                </c:pt>
                <c:pt idx="517">
                  <c:v>-18.075017725400031</c:v>
                </c:pt>
                <c:pt idx="518">
                  <c:v>-18.053250397000031</c:v>
                </c:pt>
                <c:pt idx="519">
                  <c:v>-18.027068601000131</c:v>
                </c:pt>
                <c:pt idx="520">
                  <c:v>-18.011263682900001</c:v>
                </c:pt>
                <c:pt idx="521">
                  <c:v>-18.001379469600131</c:v>
                </c:pt>
                <c:pt idx="522">
                  <c:v>-17.993292410499986</c:v>
                </c:pt>
                <c:pt idx="523">
                  <c:v>-17.991832683199789</c:v>
                </c:pt>
                <c:pt idx="524">
                  <c:v>-17.993557231099789</c:v>
                </c:pt>
                <c:pt idx="525">
                  <c:v>-17.997205468600235</c:v>
                </c:pt>
                <c:pt idx="526">
                  <c:v>-18.002644154299986</c:v>
                </c:pt>
                <c:pt idx="527">
                  <c:v>-18.006127299299987</c:v>
                </c:pt>
                <c:pt idx="528">
                  <c:v>-18.0206477668</c:v>
                </c:pt>
                <c:pt idx="529">
                  <c:v>-18.028439204099612</c:v>
                </c:pt>
                <c:pt idx="530">
                  <c:v>-18.028060720800031</c:v>
                </c:pt>
                <c:pt idx="531">
                  <c:v>-18.032546623499986</c:v>
                </c:pt>
                <c:pt idx="532">
                  <c:v>-18.037284495900131</c:v>
                </c:pt>
                <c:pt idx="533">
                  <c:v>-18.033758412300031</c:v>
                </c:pt>
                <c:pt idx="534">
                  <c:v>-18.029707049499986</c:v>
                </c:pt>
                <c:pt idx="535">
                  <c:v>-18.027448718600031</c:v>
                </c:pt>
                <c:pt idx="536">
                  <c:v>-18.018435094299999</c:v>
                </c:pt>
                <c:pt idx="537">
                  <c:v>-18.0175770357</c:v>
                </c:pt>
                <c:pt idx="538">
                  <c:v>-18.009632136299789</c:v>
                </c:pt>
                <c:pt idx="539">
                  <c:v>-18.005690147699987</c:v>
                </c:pt>
                <c:pt idx="540">
                  <c:v>-18.000484091899999</c:v>
                </c:pt>
                <c:pt idx="541">
                  <c:v>-17.999767674399699</c:v>
                </c:pt>
                <c:pt idx="542">
                  <c:v>-18.002695450899999</c:v>
                </c:pt>
                <c:pt idx="543">
                  <c:v>-18.008008952000001</c:v>
                </c:pt>
                <c:pt idx="544">
                  <c:v>-18.0190705073</c:v>
                </c:pt>
                <c:pt idx="545">
                  <c:v>-18.032766602499986</c:v>
                </c:pt>
                <c:pt idx="546">
                  <c:v>-18.04908392700003</c:v>
                </c:pt>
                <c:pt idx="547">
                  <c:v>-18.060496976799616</c:v>
                </c:pt>
                <c:pt idx="548">
                  <c:v>-18.079950242000031</c:v>
                </c:pt>
                <c:pt idx="549">
                  <c:v>-18.1007016756</c:v>
                </c:pt>
                <c:pt idx="550">
                  <c:v>-18.119022125500031</c:v>
                </c:pt>
                <c:pt idx="551">
                  <c:v>-18.1381479653</c:v>
                </c:pt>
                <c:pt idx="552">
                  <c:v>-18.155030657099999</c:v>
                </c:pt>
                <c:pt idx="553">
                  <c:v>-18.173062269100001</c:v>
                </c:pt>
                <c:pt idx="554">
                  <c:v>-18.182585298399982</c:v>
                </c:pt>
                <c:pt idx="555">
                  <c:v>-18.199993689500001</c:v>
                </c:pt>
                <c:pt idx="556">
                  <c:v>-18.217633210499987</c:v>
                </c:pt>
                <c:pt idx="557">
                  <c:v>-18.223437150599882</c:v>
                </c:pt>
                <c:pt idx="558">
                  <c:v>-18.2268862082</c:v>
                </c:pt>
                <c:pt idx="559">
                  <c:v>-18.2344521809</c:v>
                </c:pt>
                <c:pt idx="560">
                  <c:v>-18.245349957999537</c:v>
                </c:pt>
                <c:pt idx="561">
                  <c:v>-18.253814521700001</c:v>
                </c:pt>
                <c:pt idx="562">
                  <c:v>-18.2594454414</c:v>
                </c:pt>
                <c:pt idx="563">
                  <c:v>-18.27197264540003</c:v>
                </c:pt>
                <c:pt idx="564">
                  <c:v>-18.286685836899789</c:v>
                </c:pt>
                <c:pt idx="565">
                  <c:v>-18.298181467600031</c:v>
                </c:pt>
                <c:pt idx="566">
                  <c:v>-18.317812136700031</c:v>
                </c:pt>
                <c:pt idx="567">
                  <c:v>-18.340018836599882</c:v>
                </c:pt>
                <c:pt idx="568">
                  <c:v>-18.361002210799882</c:v>
                </c:pt>
                <c:pt idx="569">
                  <c:v>-18.385481929899999</c:v>
                </c:pt>
                <c:pt idx="570">
                  <c:v>-18.4159565468</c:v>
                </c:pt>
                <c:pt idx="571">
                  <c:v>-18.4462986566</c:v>
                </c:pt>
                <c:pt idx="572">
                  <c:v>-18.4712666171</c:v>
                </c:pt>
                <c:pt idx="573">
                  <c:v>-18.508003481699987</c:v>
                </c:pt>
                <c:pt idx="574">
                  <c:v>-18.538060656300001</c:v>
                </c:pt>
                <c:pt idx="575">
                  <c:v>-18.567366973599789</c:v>
                </c:pt>
                <c:pt idx="576">
                  <c:v>-18.593938590600001</c:v>
                </c:pt>
                <c:pt idx="577">
                  <c:v>-18.617038317900231</c:v>
                </c:pt>
                <c:pt idx="578">
                  <c:v>-18.65016572010034</c:v>
                </c:pt>
                <c:pt idx="579">
                  <c:v>-18.658457806600001</c:v>
                </c:pt>
                <c:pt idx="580">
                  <c:v>-18.686796903399703</c:v>
                </c:pt>
                <c:pt idx="581">
                  <c:v>-18.701444307199889</c:v>
                </c:pt>
                <c:pt idx="582">
                  <c:v>-18.721196082199882</c:v>
                </c:pt>
                <c:pt idx="583">
                  <c:v>-18.7369732907</c:v>
                </c:pt>
                <c:pt idx="584">
                  <c:v>-18.7508832203</c:v>
                </c:pt>
                <c:pt idx="585">
                  <c:v>-18.767521213399789</c:v>
                </c:pt>
                <c:pt idx="586">
                  <c:v>-18.779433635699789</c:v>
                </c:pt>
                <c:pt idx="587">
                  <c:v>-18.80289401730003</c:v>
                </c:pt>
                <c:pt idx="588">
                  <c:v>-18.820289040499986</c:v>
                </c:pt>
                <c:pt idx="589">
                  <c:v>-18.83941166610003</c:v>
                </c:pt>
                <c:pt idx="590">
                  <c:v>-18.866523108499987</c:v>
                </c:pt>
                <c:pt idx="591">
                  <c:v>-18.890088726900135</c:v>
                </c:pt>
                <c:pt idx="592">
                  <c:v>-18.917973637100001</c:v>
                </c:pt>
                <c:pt idx="593">
                  <c:v>-18.952379456499987</c:v>
                </c:pt>
                <c:pt idx="594">
                  <c:v>-18.985009523799569</c:v>
                </c:pt>
                <c:pt idx="595">
                  <c:v>-19.024105601600031</c:v>
                </c:pt>
                <c:pt idx="596">
                  <c:v>-19.061420631299882</c:v>
                </c:pt>
                <c:pt idx="597">
                  <c:v>-19.102396516799882</c:v>
                </c:pt>
                <c:pt idx="598">
                  <c:v>-19.156719108800001</c:v>
                </c:pt>
                <c:pt idx="599">
                  <c:v>-19.20835746080003</c:v>
                </c:pt>
                <c:pt idx="600">
                  <c:v>-19.277322012599882</c:v>
                </c:pt>
                <c:pt idx="601">
                  <c:v>-19.371972172900001</c:v>
                </c:pt>
                <c:pt idx="602">
                  <c:v>-19.521103116900001</c:v>
                </c:pt>
                <c:pt idx="603">
                  <c:v>-19.859581216600031</c:v>
                </c:pt>
                <c:pt idx="604">
                  <c:v>-20.750018303099999</c:v>
                </c:pt>
                <c:pt idx="605">
                  <c:v>-17.076259696000001</c:v>
                </c:pt>
                <c:pt idx="606">
                  <c:v>-18.04289241</c:v>
                </c:pt>
                <c:pt idx="607">
                  <c:v>-18.486344867299721</c:v>
                </c:pt>
                <c:pt idx="608">
                  <c:v>-18.658900158500131</c:v>
                </c:pt>
                <c:pt idx="609">
                  <c:v>-18.744316517499986</c:v>
                </c:pt>
                <c:pt idx="610">
                  <c:v>-18.803171541099999</c:v>
                </c:pt>
                <c:pt idx="611">
                  <c:v>-18.848171367400031</c:v>
                </c:pt>
                <c:pt idx="612">
                  <c:v>-18.882937457699999</c:v>
                </c:pt>
                <c:pt idx="613">
                  <c:v>-18.912873369100001</c:v>
                </c:pt>
                <c:pt idx="614">
                  <c:v>-18.948443749299688</c:v>
                </c:pt>
                <c:pt idx="615">
                  <c:v>-18.972440334499627</c:v>
                </c:pt>
                <c:pt idx="616">
                  <c:v>-18.996851948000131</c:v>
                </c:pt>
                <c:pt idx="617">
                  <c:v>-19.025864409200135</c:v>
                </c:pt>
                <c:pt idx="618">
                  <c:v>-19.044141317699999</c:v>
                </c:pt>
                <c:pt idx="619">
                  <c:v>-19.059021555499999</c:v>
                </c:pt>
                <c:pt idx="620">
                  <c:v>-19.076553972099987</c:v>
                </c:pt>
                <c:pt idx="621">
                  <c:v>-19.085684917799789</c:v>
                </c:pt>
                <c:pt idx="622">
                  <c:v>-19.096675659300001</c:v>
                </c:pt>
                <c:pt idx="623">
                  <c:v>-19.1004072904</c:v>
                </c:pt>
                <c:pt idx="624">
                  <c:v>-19.093827210000001</c:v>
                </c:pt>
                <c:pt idx="625">
                  <c:v>-19.0889588647</c:v>
                </c:pt>
                <c:pt idx="626">
                  <c:v>-19.076253076899999</c:v>
                </c:pt>
                <c:pt idx="627">
                  <c:v>-19.058706127099999</c:v>
                </c:pt>
                <c:pt idx="628">
                  <c:v>-19.030470013800031</c:v>
                </c:pt>
                <c:pt idx="629">
                  <c:v>-19.0100172257</c:v>
                </c:pt>
                <c:pt idx="630">
                  <c:v>-18.990808711600131</c:v>
                </c:pt>
                <c:pt idx="631">
                  <c:v>-18.963449040599457</c:v>
                </c:pt>
                <c:pt idx="632">
                  <c:v>-18.937696773199882</c:v>
                </c:pt>
                <c:pt idx="633">
                  <c:v>-18.9113255623</c:v>
                </c:pt>
                <c:pt idx="634">
                  <c:v>-18.897985903700135</c:v>
                </c:pt>
                <c:pt idx="635">
                  <c:v>-18.873074991100001</c:v>
                </c:pt>
                <c:pt idx="636">
                  <c:v>-18.8704606087</c:v>
                </c:pt>
                <c:pt idx="637">
                  <c:v>-18.8544419501</c:v>
                </c:pt>
                <c:pt idx="638">
                  <c:v>-18.851987978000135</c:v>
                </c:pt>
                <c:pt idx="639">
                  <c:v>-18.853555913000235</c:v>
                </c:pt>
                <c:pt idx="640">
                  <c:v>-18.8576855763</c:v>
                </c:pt>
                <c:pt idx="641">
                  <c:v>-18.860301730699987</c:v>
                </c:pt>
                <c:pt idx="642">
                  <c:v>-18.8651509619</c:v>
                </c:pt>
                <c:pt idx="643">
                  <c:v>-18.867260067400135</c:v>
                </c:pt>
                <c:pt idx="644">
                  <c:v>-18.865741836799526</c:v>
                </c:pt>
                <c:pt idx="645">
                  <c:v>-18.862813686599882</c:v>
                </c:pt>
                <c:pt idx="646">
                  <c:v>-18.850223707400001</c:v>
                </c:pt>
                <c:pt idx="647">
                  <c:v>-18.8339170739</c:v>
                </c:pt>
                <c:pt idx="648">
                  <c:v>-18.817202947799988</c:v>
                </c:pt>
                <c:pt idx="649">
                  <c:v>-18.782066231499634</c:v>
                </c:pt>
                <c:pt idx="650">
                  <c:v>-18.7462770056</c:v>
                </c:pt>
                <c:pt idx="651">
                  <c:v>-18.708748547399573</c:v>
                </c:pt>
                <c:pt idx="652">
                  <c:v>-18.659917216400135</c:v>
                </c:pt>
                <c:pt idx="653">
                  <c:v>-18.602338092699988</c:v>
                </c:pt>
                <c:pt idx="654">
                  <c:v>-18.547051158700135</c:v>
                </c:pt>
                <c:pt idx="655">
                  <c:v>-18.487978192600131</c:v>
                </c:pt>
                <c:pt idx="656">
                  <c:v>-18.4335511815</c:v>
                </c:pt>
                <c:pt idx="657">
                  <c:v>-18.379579243299986</c:v>
                </c:pt>
                <c:pt idx="658">
                  <c:v>-18.325818373699999</c:v>
                </c:pt>
                <c:pt idx="659">
                  <c:v>-18.2787811699</c:v>
                </c:pt>
                <c:pt idx="660">
                  <c:v>-18.238023631299882</c:v>
                </c:pt>
                <c:pt idx="661">
                  <c:v>-18.1972349493</c:v>
                </c:pt>
                <c:pt idx="662">
                  <c:v>-18.165118655499999</c:v>
                </c:pt>
                <c:pt idx="663">
                  <c:v>-18.131954624400613</c:v>
                </c:pt>
                <c:pt idx="664">
                  <c:v>-18.109163961400135</c:v>
                </c:pt>
                <c:pt idx="665">
                  <c:v>-18.084928271199882</c:v>
                </c:pt>
                <c:pt idx="666">
                  <c:v>-18.060843272399616</c:v>
                </c:pt>
                <c:pt idx="667">
                  <c:v>-18.040969692099999</c:v>
                </c:pt>
                <c:pt idx="668">
                  <c:v>-18.009652104899999</c:v>
                </c:pt>
                <c:pt idx="669">
                  <c:v>-17.982550197899986</c:v>
                </c:pt>
                <c:pt idx="670">
                  <c:v>-17.942182549799526</c:v>
                </c:pt>
                <c:pt idx="671">
                  <c:v>-17.8973815467</c:v>
                </c:pt>
                <c:pt idx="672">
                  <c:v>-17.850454104600235</c:v>
                </c:pt>
                <c:pt idx="673">
                  <c:v>-17.787416853899789</c:v>
                </c:pt>
                <c:pt idx="674">
                  <c:v>-17.724542643199612</c:v>
                </c:pt>
                <c:pt idx="675">
                  <c:v>-17.6497990272</c:v>
                </c:pt>
                <c:pt idx="676">
                  <c:v>-17.570124876699982</c:v>
                </c:pt>
                <c:pt idx="677">
                  <c:v>-17.482394831099572</c:v>
                </c:pt>
                <c:pt idx="678">
                  <c:v>-17.388548988099789</c:v>
                </c:pt>
                <c:pt idx="679">
                  <c:v>-17.303293693899999</c:v>
                </c:pt>
                <c:pt idx="680">
                  <c:v>-17.2068007347</c:v>
                </c:pt>
                <c:pt idx="681">
                  <c:v>-17.115467160300131</c:v>
                </c:pt>
                <c:pt idx="682">
                  <c:v>-17.02221919159971</c:v>
                </c:pt>
                <c:pt idx="683">
                  <c:v>-16.928520297399565</c:v>
                </c:pt>
                <c:pt idx="684">
                  <c:v>-16.843229995499986</c:v>
                </c:pt>
                <c:pt idx="685">
                  <c:v>-16.7641506569</c:v>
                </c:pt>
                <c:pt idx="686">
                  <c:v>-16.677960180200394</c:v>
                </c:pt>
                <c:pt idx="687">
                  <c:v>-16.596695640099988</c:v>
                </c:pt>
                <c:pt idx="688">
                  <c:v>-16.51460556350003</c:v>
                </c:pt>
                <c:pt idx="689">
                  <c:v>-16.4343629699</c:v>
                </c:pt>
                <c:pt idx="690">
                  <c:v>-16.347708649699999</c:v>
                </c:pt>
                <c:pt idx="691">
                  <c:v>-16.260024547899789</c:v>
                </c:pt>
                <c:pt idx="692">
                  <c:v>-16.1664722262</c:v>
                </c:pt>
                <c:pt idx="693">
                  <c:v>-16.066491744099999</c:v>
                </c:pt>
                <c:pt idx="694">
                  <c:v>-15.96058124990016</c:v>
                </c:pt>
                <c:pt idx="695">
                  <c:v>-15.844340669099999</c:v>
                </c:pt>
                <c:pt idx="696">
                  <c:v>-15.7184021766</c:v>
                </c:pt>
                <c:pt idx="697">
                  <c:v>-15.5879807904</c:v>
                </c:pt>
                <c:pt idx="698">
                  <c:v>-15.454181352200004</c:v>
                </c:pt>
                <c:pt idx="699">
                  <c:v>-15.307053202700002</c:v>
                </c:pt>
                <c:pt idx="700">
                  <c:v>-15.156815464899999</c:v>
                </c:pt>
                <c:pt idx="701">
                  <c:v>-15.0003097951</c:v>
                </c:pt>
                <c:pt idx="702">
                  <c:v>-14.843302124099999</c:v>
                </c:pt>
                <c:pt idx="703">
                  <c:v>-14.680737919500126</c:v>
                </c:pt>
                <c:pt idx="704">
                  <c:v>-14.522271278</c:v>
                </c:pt>
                <c:pt idx="705">
                  <c:v>-14.357982119700171</c:v>
                </c:pt>
                <c:pt idx="706">
                  <c:v>-14.195899989600004</c:v>
                </c:pt>
                <c:pt idx="707">
                  <c:v>-14.033415611200002</c:v>
                </c:pt>
                <c:pt idx="708">
                  <c:v>-13.871766748300002</c:v>
                </c:pt>
                <c:pt idx="709">
                  <c:v>-13.708905737199998</c:v>
                </c:pt>
                <c:pt idx="710">
                  <c:v>-13.540471444499998</c:v>
                </c:pt>
                <c:pt idx="711">
                  <c:v>-13.367638721400002</c:v>
                </c:pt>
                <c:pt idx="712">
                  <c:v>-13.192698815300076</c:v>
                </c:pt>
                <c:pt idx="713">
                  <c:v>-13.004885891300002</c:v>
                </c:pt>
                <c:pt idx="714">
                  <c:v>-12.8120204687</c:v>
                </c:pt>
                <c:pt idx="715">
                  <c:v>-12.597661781599998</c:v>
                </c:pt>
                <c:pt idx="716">
                  <c:v>-12.3790211149</c:v>
                </c:pt>
                <c:pt idx="717">
                  <c:v>-12.1416341969</c:v>
                </c:pt>
                <c:pt idx="718">
                  <c:v>-11.889218139600002</c:v>
                </c:pt>
                <c:pt idx="719">
                  <c:v>-11.624775347599998</c:v>
                </c:pt>
                <c:pt idx="720">
                  <c:v>-11.3402600747</c:v>
                </c:pt>
                <c:pt idx="721">
                  <c:v>-11.041517385599999</c:v>
                </c:pt>
                <c:pt idx="722">
                  <c:v>-10.734700913699999</c:v>
                </c:pt>
                <c:pt idx="723">
                  <c:v>-10.4142089131</c:v>
                </c:pt>
                <c:pt idx="724">
                  <c:v>-10.0820276844</c:v>
                </c:pt>
                <c:pt idx="725">
                  <c:v>-9.7495313354000004</c:v>
                </c:pt>
                <c:pt idx="726">
                  <c:v>-9.4109721967399995</c:v>
                </c:pt>
                <c:pt idx="727">
                  <c:v>-9.0754767532100047</c:v>
                </c:pt>
                <c:pt idx="728">
                  <c:v>-8.7428177677499974</c:v>
                </c:pt>
                <c:pt idx="729">
                  <c:v>-8.4263387650299997</c:v>
                </c:pt>
                <c:pt idx="730">
                  <c:v>-8.11980043262</c:v>
                </c:pt>
                <c:pt idx="731">
                  <c:v>-7.8437183448000001</c:v>
                </c:pt>
                <c:pt idx="732">
                  <c:v>-7.5983930614900004</c:v>
                </c:pt>
                <c:pt idx="733">
                  <c:v>-7.3902096434100004</c:v>
                </c:pt>
                <c:pt idx="734">
                  <c:v>-7.2370622924400134</c:v>
                </c:pt>
                <c:pt idx="735">
                  <c:v>-7.1434895475899136</c:v>
                </c:pt>
                <c:pt idx="736">
                  <c:v>-7.1201795708198947</c:v>
                </c:pt>
                <c:pt idx="737">
                  <c:v>-7.1804088959300003</c:v>
                </c:pt>
                <c:pt idx="738">
                  <c:v>-7.3257393520099665</c:v>
                </c:pt>
                <c:pt idx="739">
                  <c:v>-7.5590298428300002</c:v>
                </c:pt>
                <c:pt idx="740">
                  <c:v>-7.878729122130073</c:v>
                </c:pt>
                <c:pt idx="741">
                  <c:v>-8.2779057526999988</c:v>
                </c:pt>
                <c:pt idx="742">
                  <c:v>-8.7506526405800003</c:v>
                </c:pt>
                <c:pt idx="743">
                  <c:v>-9.2799304516600003</c:v>
                </c:pt>
                <c:pt idx="744">
                  <c:v>-9.8558440227001771</c:v>
                </c:pt>
                <c:pt idx="745">
                  <c:v>-10.472441039100202</c:v>
                </c:pt>
                <c:pt idx="746">
                  <c:v>-11.1176973726</c:v>
                </c:pt>
                <c:pt idx="747">
                  <c:v>-11.780173137599999</c:v>
                </c:pt>
                <c:pt idx="748">
                  <c:v>-12.462556758700236</c:v>
                </c:pt>
                <c:pt idx="749">
                  <c:v>-13.160902355500022</c:v>
                </c:pt>
                <c:pt idx="750">
                  <c:v>-13.865504035700306</c:v>
                </c:pt>
                <c:pt idx="751">
                  <c:v>-14.579913529900002</c:v>
                </c:pt>
                <c:pt idx="752">
                  <c:v>-15.302513229900162</c:v>
                </c:pt>
                <c:pt idx="753">
                  <c:v>-16.0306289876</c:v>
                </c:pt>
                <c:pt idx="754">
                  <c:v>-16.777450402000031</c:v>
                </c:pt>
                <c:pt idx="755">
                  <c:v>-17.525287378699986</c:v>
                </c:pt>
                <c:pt idx="756">
                  <c:v>-18.285973604199789</c:v>
                </c:pt>
                <c:pt idx="757">
                  <c:v>-19.056049155699988</c:v>
                </c:pt>
                <c:pt idx="758">
                  <c:v>-19.851791482600031</c:v>
                </c:pt>
                <c:pt idx="759">
                  <c:v>-20.679183541</c:v>
                </c:pt>
                <c:pt idx="760">
                  <c:v>-21.391141364100001</c:v>
                </c:pt>
                <c:pt idx="761">
                  <c:v>-22.260549709899699</c:v>
                </c:pt>
                <c:pt idx="762">
                  <c:v>-23.128851062800351</c:v>
                </c:pt>
                <c:pt idx="763">
                  <c:v>-24.009252759400031</c:v>
                </c:pt>
                <c:pt idx="764">
                  <c:v>-24.949617973699674</c:v>
                </c:pt>
                <c:pt idx="765">
                  <c:v>-25.889316741299986</c:v>
                </c:pt>
                <c:pt idx="766">
                  <c:v>-26.853322512099986</c:v>
                </c:pt>
                <c:pt idx="767">
                  <c:v>-27.874267310600231</c:v>
                </c:pt>
                <c:pt idx="768">
                  <c:v>-28.874694093000031</c:v>
                </c:pt>
                <c:pt idx="769">
                  <c:v>-29.871564707600282</c:v>
                </c:pt>
                <c:pt idx="770">
                  <c:v>-30.791739326599789</c:v>
                </c:pt>
                <c:pt idx="771">
                  <c:v>-31.601976837300001</c:v>
                </c:pt>
                <c:pt idx="772">
                  <c:v>-32.183717405499998</c:v>
                </c:pt>
                <c:pt idx="773">
                  <c:v>-32.448081322600004</c:v>
                </c:pt>
                <c:pt idx="774">
                  <c:v>-32.408514853100002</c:v>
                </c:pt>
                <c:pt idx="775">
                  <c:v>-32.034603911299996</c:v>
                </c:pt>
                <c:pt idx="776">
                  <c:v>-31.4988642693</c:v>
                </c:pt>
                <c:pt idx="777">
                  <c:v>-30.8093793844</c:v>
                </c:pt>
                <c:pt idx="778">
                  <c:v>-30.036451085900001</c:v>
                </c:pt>
                <c:pt idx="779">
                  <c:v>-29.327069974099999</c:v>
                </c:pt>
                <c:pt idx="780">
                  <c:v>-28.5904588356</c:v>
                </c:pt>
                <c:pt idx="781">
                  <c:v>-27.8747923038</c:v>
                </c:pt>
                <c:pt idx="782">
                  <c:v>-27.220840780699987</c:v>
                </c:pt>
                <c:pt idx="783">
                  <c:v>-26.607593103800031</c:v>
                </c:pt>
                <c:pt idx="784">
                  <c:v>-26.018720217599789</c:v>
                </c:pt>
                <c:pt idx="785">
                  <c:v>-25.457593467400031</c:v>
                </c:pt>
                <c:pt idx="786">
                  <c:v>-24.938125878499982</c:v>
                </c:pt>
                <c:pt idx="787">
                  <c:v>-24.458542794999623</c:v>
                </c:pt>
                <c:pt idx="788">
                  <c:v>-23.969409772799573</c:v>
                </c:pt>
                <c:pt idx="789">
                  <c:v>-23.530774764400135</c:v>
                </c:pt>
                <c:pt idx="790">
                  <c:v>-23.107087865600231</c:v>
                </c:pt>
                <c:pt idx="791">
                  <c:v>-22.702762800099659</c:v>
                </c:pt>
                <c:pt idx="792">
                  <c:v>-22.315452036299988</c:v>
                </c:pt>
                <c:pt idx="793">
                  <c:v>-21.937070742400095</c:v>
                </c:pt>
                <c:pt idx="794">
                  <c:v>-21.582407495899986</c:v>
                </c:pt>
                <c:pt idx="795">
                  <c:v>-21.2277053219</c:v>
                </c:pt>
                <c:pt idx="796">
                  <c:v>-20.889324637199721</c:v>
                </c:pt>
                <c:pt idx="797">
                  <c:v>-20.558897401300001</c:v>
                </c:pt>
                <c:pt idx="798">
                  <c:v>-20.234708472600001</c:v>
                </c:pt>
                <c:pt idx="799">
                  <c:v>-19.9225901294</c:v>
                </c:pt>
                <c:pt idx="800">
                  <c:v>-19.607263494000296</c:v>
                </c:pt>
                <c:pt idx="801">
                  <c:v>-19.310200511000001</c:v>
                </c:pt>
                <c:pt idx="802">
                  <c:v>-19.011675704000314</c:v>
                </c:pt>
                <c:pt idx="803">
                  <c:v>-18.728591204099882</c:v>
                </c:pt>
                <c:pt idx="804">
                  <c:v>-18.444518329899999</c:v>
                </c:pt>
                <c:pt idx="805">
                  <c:v>-18.17520186360003</c:v>
                </c:pt>
                <c:pt idx="806">
                  <c:v>-17.905232470899616</c:v>
                </c:pt>
                <c:pt idx="807">
                  <c:v>-17.650034155000135</c:v>
                </c:pt>
                <c:pt idx="808">
                  <c:v>-17.399018213000005</c:v>
                </c:pt>
                <c:pt idx="809">
                  <c:v>-17.15497564550034</c:v>
                </c:pt>
                <c:pt idx="810">
                  <c:v>-16.9146680365</c:v>
                </c:pt>
                <c:pt idx="811">
                  <c:v>-16.6844237922</c:v>
                </c:pt>
                <c:pt idx="812">
                  <c:v>-16.458336550999551</c:v>
                </c:pt>
                <c:pt idx="813">
                  <c:v>-16.233421230399703</c:v>
                </c:pt>
                <c:pt idx="814">
                  <c:v>-16.008141266699987</c:v>
                </c:pt>
                <c:pt idx="815">
                  <c:v>-15.791167702199948</c:v>
                </c:pt>
                <c:pt idx="816">
                  <c:v>-15.569315016900022</c:v>
                </c:pt>
                <c:pt idx="817">
                  <c:v>-15.3484313273</c:v>
                </c:pt>
                <c:pt idx="818">
                  <c:v>-15.1256612688</c:v>
                </c:pt>
                <c:pt idx="819">
                  <c:v>-14.9022557014</c:v>
                </c:pt>
                <c:pt idx="820">
                  <c:v>-14.675403618000164</c:v>
                </c:pt>
                <c:pt idx="821">
                  <c:v>-14.443272310699999</c:v>
                </c:pt>
                <c:pt idx="822">
                  <c:v>-14.211129077999999</c:v>
                </c:pt>
                <c:pt idx="823">
                  <c:v>-13.981032386900004</c:v>
                </c:pt>
                <c:pt idx="824">
                  <c:v>-13.749412383699999</c:v>
                </c:pt>
                <c:pt idx="825">
                  <c:v>-13.518234605</c:v>
                </c:pt>
                <c:pt idx="826">
                  <c:v>-13.291824461799948</c:v>
                </c:pt>
                <c:pt idx="827">
                  <c:v>-13.061389868400004</c:v>
                </c:pt>
                <c:pt idx="828">
                  <c:v>-12.840257770899999</c:v>
                </c:pt>
                <c:pt idx="829">
                  <c:v>-12.622252186299999</c:v>
                </c:pt>
                <c:pt idx="830">
                  <c:v>-12.410983481199999</c:v>
                </c:pt>
                <c:pt idx="831">
                  <c:v>-12.206730691700002</c:v>
                </c:pt>
                <c:pt idx="832">
                  <c:v>-12.008625848399999</c:v>
                </c:pt>
                <c:pt idx="833">
                  <c:v>-11.811714024400002</c:v>
                </c:pt>
                <c:pt idx="834">
                  <c:v>-11.618977215599999</c:v>
                </c:pt>
                <c:pt idx="835">
                  <c:v>-11.4301911169</c:v>
                </c:pt>
                <c:pt idx="836">
                  <c:v>-11.240820149499998</c:v>
                </c:pt>
                <c:pt idx="837">
                  <c:v>-11.0539519914</c:v>
                </c:pt>
                <c:pt idx="838">
                  <c:v>-10.864334724200004</c:v>
                </c:pt>
                <c:pt idx="839">
                  <c:v>-10.67062621740016</c:v>
                </c:pt>
                <c:pt idx="840">
                  <c:v>-10.474473643</c:v>
                </c:pt>
                <c:pt idx="841">
                  <c:v>-10.2719370446</c:v>
                </c:pt>
                <c:pt idx="842">
                  <c:v>-10.062883752800024</c:v>
                </c:pt>
                <c:pt idx="843">
                  <c:v>-9.8467889942300015</c:v>
                </c:pt>
                <c:pt idx="844">
                  <c:v>-9.6280124562199987</c:v>
                </c:pt>
                <c:pt idx="845">
                  <c:v>-9.3978268272900003</c:v>
                </c:pt>
                <c:pt idx="846">
                  <c:v>-9.1659462868100068</c:v>
                </c:pt>
                <c:pt idx="847">
                  <c:v>-8.9299431639200009</c:v>
                </c:pt>
                <c:pt idx="848">
                  <c:v>-8.6912021310400007</c:v>
                </c:pt>
                <c:pt idx="849">
                  <c:v>-8.4579675092200048</c:v>
                </c:pt>
                <c:pt idx="850">
                  <c:v>-8.2235565581000767</c:v>
                </c:pt>
                <c:pt idx="851">
                  <c:v>-7.9950508533399756</c:v>
                </c:pt>
                <c:pt idx="852">
                  <c:v>-7.7710998081600033</c:v>
                </c:pt>
                <c:pt idx="853">
                  <c:v>-7.5550431604400003</c:v>
                </c:pt>
                <c:pt idx="854">
                  <c:v>-7.3514190195999856</c:v>
                </c:pt>
                <c:pt idx="855">
                  <c:v>-7.15288898741992</c:v>
                </c:pt>
                <c:pt idx="856">
                  <c:v>-6.9686893235900014</c:v>
                </c:pt>
                <c:pt idx="857">
                  <c:v>-6.7909874282199665</c:v>
                </c:pt>
                <c:pt idx="858">
                  <c:v>-6.6227858666498269</c:v>
                </c:pt>
                <c:pt idx="859">
                  <c:v>-6.4633063993500004</c:v>
                </c:pt>
                <c:pt idx="860">
                  <c:v>-6.3101003917699865</c:v>
                </c:pt>
                <c:pt idx="861">
                  <c:v>-6.1608720122099765</c:v>
                </c:pt>
                <c:pt idx="862">
                  <c:v>-6.0218986266399845</c:v>
                </c:pt>
                <c:pt idx="863">
                  <c:v>-5.8869344644699746</c:v>
                </c:pt>
                <c:pt idx="864">
                  <c:v>-5.7560051339399987</c:v>
                </c:pt>
                <c:pt idx="865">
                  <c:v>-5.6345900154499846</c:v>
                </c:pt>
                <c:pt idx="866">
                  <c:v>-5.5200704519499846</c:v>
                </c:pt>
                <c:pt idx="867">
                  <c:v>-5.4134768418999846</c:v>
                </c:pt>
                <c:pt idx="868">
                  <c:v>-5.32058631489992</c:v>
                </c:pt>
                <c:pt idx="869">
                  <c:v>-5.2425587926500024</c:v>
                </c:pt>
                <c:pt idx="870">
                  <c:v>-5.1819754263099655</c:v>
                </c:pt>
                <c:pt idx="871">
                  <c:v>-5.1380099992400003</c:v>
                </c:pt>
                <c:pt idx="872">
                  <c:v>-5.1163181347800002</c:v>
                </c:pt>
                <c:pt idx="873">
                  <c:v>-5.1139294931700023</c:v>
                </c:pt>
                <c:pt idx="874">
                  <c:v>-5.1376164327399865</c:v>
                </c:pt>
                <c:pt idx="875">
                  <c:v>-5.1793846496499665</c:v>
                </c:pt>
                <c:pt idx="876">
                  <c:v>-5.2411525817500024</c:v>
                </c:pt>
                <c:pt idx="877">
                  <c:v>-5.3209602893199746</c:v>
                </c:pt>
                <c:pt idx="878">
                  <c:v>-5.4143483138300024</c:v>
                </c:pt>
                <c:pt idx="879">
                  <c:v>-5.5270246944299846</c:v>
                </c:pt>
                <c:pt idx="880">
                  <c:v>-5.6517187993300002</c:v>
                </c:pt>
                <c:pt idx="881">
                  <c:v>-5.7854371071599946</c:v>
                </c:pt>
                <c:pt idx="882">
                  <c:v>-5.9301533325400024</c:v>
                </c:pt>
                <c:pt idx="883">
                  <c:v>-6.0801410936400124</c:v>
                </c:pt>
                <c:pt idx="884">
                  <c:v>-6.2429382741799655</c:v>
                </c:pt>
                <c:pt idx="885">
                  <c:v>-6.4100028855100124</c:v>
                </c:pt>
                <c:pt idx="886">
                  <c:v>-6.5859641528699946</c:v>
                </c:pt>
                <c:pt idx="887">
                  <c:v>-6.7666601867300757</c:v>
                </c:pt>
                <c:pt idx="888">
                  <c:v>-6.9547528130099865</c:v>
                </c:pt>
                <c:pt idx="889">
                  <c:v>-7.1475451431999746</c:v>
                </c:pt>
                <c:pt idx="890">
                  <c:v>-7.3492404652600811</c:v>
                </c:pt>
                <c:pt idx="891">
                  <c:v>-7.5530476109000002</c:v>
                </c:pt>
                <c:pt idx="892">
                  <c:v>-7.7618011969300014</c:v>
                </c:pt>
                <c:pt idx="893">
                  <c:v>-7.9707037381900134</c:v>
                </c:pt>
                <c:pt idx="894">
                  <c:v>-8.1827599964900006</c:v>
                </c:pt>
                <c:pt idx="895">
                  <c:v>-8.3950764608100013</c:v>
                </c:pt>
                <c:pt idx="896">
                  <c:v>-8.6091110931799992</c:v>
                </c:pt>
                <c:pt idx="897">
                  <c:v>-8.8202747134100008</c:v>
                </c:pt>
                <c:pt idx="898">
                  <c:v>-9.0327353846900014</c:v>
                </c:pt>
                <c:pt idx="899">
                  <c:v>-9.241320342849912</c:v>
                </c:pt>
                <c:pt idx="900">
                  <c:v>-9.4517097163700008</c:v>
                </c:pt>
                <c:pt idx="901">
                  <c:v>-9.6543049488200001</c:v>
                </c:pt>
                <c:pt idx="902">
                  <c:v>-9.8588927930600008</c:v>
                </c:pt>
                <c:pt idx="903">
                  <c:v>-10.0610722913</c:v>
                </c:pt>
                <c:pt idx="904">
                  <c:v>-10.2601678465</c:v>
                </c:pt>
                <c:pt idx="905">
                  <c:v>-10.457132903800074</c:v>
                </c:pt>
                <c:pt idx="906">
                  <c:v>-10.656424233800182</c:v>
                </c:pt>
                <c:pt idx="907">
                  <c:v>-10.8531536619</c:v>
                </c:pt>
                <c:pt idx="908">
                  <c:v>-11.052476161100024</c:v>
                </c:pt>
                <c:pt idx="909">
                  <c:v>-11.248314507999998</c:v>
                </c:pt>
                <c:pt idx="910">
                  <c:v>-11.443563482499998</c:v>
                </c:pt>
                <c:pt idx="911">
                  <c:v>-11.636631552100004</c:v>
                </c:pt>
                <c:pt idx="912">
                  <c:v>-11.829134415200146</c:v>
                </c:pt>
                <c:pt idx="913">
                  <c:v>-12.018222014299999</c:v>
                </c:pt>
                <c:pt idx="914">
                  <c:v>-12.2034474676</c:v>
                </c:pt>
                <c:pt idx="915">
                  <c:v>-12.386442341100146</c:v>
                </c:pt>
                <c:pt idx="916">
                  <c:v>-12.569521486799999</c:v>
                </c:pt>
                <c:pt idx="917">
                  <c:v>-12.743010079599999</c:v>
                </c:pt>
                <c:pt idx="918">
                  <c:v>-12.911604802100022</c:v>
                </c:pt>
                <c:pt idx="919">
                  <c:v>-13.084111139199999</c:v>
                </c:pt>
                <c:pt idx="920">
                  <c:v>-13.244339669999999</c:v>
                </c:pt>
                <c:pt idx="921">
                  <c:v>-13.404173782999948</c:v>
                </c:pt>
                <c:pt idx="922">
                  <c:v>-13.5589415454</c:v>
                </c:pt>
                <c:pt idx="923">
                  <c:v>-13.7144563817</c:v>
                </c:pt>
                <c:pt idx="924">
                  <c:v>-13.86444069260016</c:v>
                </c:pt>
                <c:pt idx="925">
                  <c:v>-14.0197216395</c:v>
                </c:pt>
                <c:pt idx="926">
                  <c:v>-14.169877898600022</c:v>
                </c:pt>
                <c:pt idx="927">
                  <c:v>-14.315292169300022</c:v>
                </c:pt>
                <c:pt idx="928">
                  <c:v>-14.465718831100126</c:v>
                </c:pt>
                <c:pt idx="929">
                  <c:v>-14.610555336100004</c:v>
                </c:pt>
                <c:pt idx="930">
                  <c:v>-14.767955113499999</c:v>
                </c:pt>
                <c:pt idx="931">
                  <c:v>-14.913432597100236</c:v>
                </c:pt>
                <c:pt idx="932">
                  <c:v>-15.055337277500206</c:v>
                </c:pt>
                <c:pt idx="933">
                  <c:v>-15.201181790999998</c:v>
                </c:pt>
                <c:pt idx="934">
                  <c:v>-15.340106520100004</c:v>
                </c:pt>
                <c:pt idx="935">
                  <c:v>-15.477412960900002</c:v>
                </c:pt>
                <c:pt idx="936">
                  <c:v>-15.611142834800004</c:v>
                </c:pt>
                <c:pt idx="937">
                  <c:v>-15.7396908233</c:v>
                </c:pt>
                <c:pt idx="938">
                  <c:v>-15.869380785400002</c:v>
                </c:pt>
                <c:pt idx="939">
                  <c:v>-15.983206964000004</c:v>
                </c:pt>
                <c:pt idx="940">
                  <c:v>-16.090383302599982</c:v>
                </c:pt>
                <c:pt idx="941">
                  <c:v>-16.194714897299999</c:v>
                </c:pt>
                <c:pt idx="942">
                  <c:v>-16.291951887400131</c:v>
                </c:pt>
                <c:pt idx="943">
                  <c:v>-16.369902828099999</c:v>
                </c:pt>
                <c:pt idx="944">
                  <c:v>-16.448001698099986</c:v>
                </c:pt>
                <c:pt idx="945">
                  <c:v>-16.506918048200031</c:v>
                </c:pt>
                <c:pt idx="946">
                  <c:v>-16.547207802699987</c:v>
                </c:pt>
                <c:pt idx="947">
                  <c:v>-16.547156303400001</c:v>
                </c:pt>
                <c:pt idx="948">
                  <c:v>-16.500100747099999</c:v>
                </c:pt>
                <c:pt idx="949">
                  <c:v>-16.328595396899999</c:v>
                </c:pt>
                <c:pt idx="950">
                  <c:v>-15.8587267801</c:v>
                </c:pt>
                <c:pt idx="951">
                  <c:v>-14.201715171199998</c:v>
                </c:pt>
                <c:pt idx="952">
                  <c:v>-12.185430608200168</c:v>
                </c:pt>
                <c:pt idx="953">
                  <c:v>-18.9390682883</c:v>
                </c:pt>
                <c:pt idx="954">
                  <c:v>-18.898838812899999</c:v>
                </c:pt>
                <c:pt idx="955">
                  <c:v>-18.7632913154</c:v>
                </c:pt>
                <c:pt idx="956">
                  <c:v>-18.713210281899986</c:v>
                </c:pt>
                <c:pt idx="957">
                  <c:v>-18.727751615700001</c:v>
                </c:pt>
                <c:pt idx="958">
                  <c:v>-18.768816380099882</c:v>
                </c:pt>
                <c:pt idx="959">
                  <c:v>-18.823775029600135</c:v>
                </c:pt>
                <c:pt idx="960">
                  <c:v>-18.893811994200131</c:v>
                </c:pt>
                <c:pt idx="961">
                  <c:v>-18.9649792588</c:v>
                </c:pt>
                <c:pt idx="962">
                  <c:v>-19.054505560400031</c:v>
                </c:pt>
                <c:pt idx="963">
                  <c:v>-19.131077940300031</c:v>
                </c:pt>
                <c:pt idx="964">
                  <c:v>-19.223465727200235</c:v>
                </c:pt>
                <c:pt idx="965">
                  <c:v>-19.314802006900031</c:v>
                </c:pt>
                <c:pt idx="966">
                  <c:v>-19.4083512592</c:v>
                </c:pt>
                <c:pt idx="967">
                  <c:v>-19.502424197299987</c:v>
                </c:pt>
                <c:pt idx="968">
                  <c:v>-19.592020253199703</c:v>
                </c:pt>
                <c:pt idx="969">
                  <c:v>-19.683715172099987</c:v>
                </c:pt>
                <c:pt idx="970">
                  <c:v>-19.781384491800001</c:v>
                </c:pt>
                <c:pt idx="971">
                  <c:v>-19.876261100600235</c:v>
                </c:pt>
                <c:pt idx="972">
                  <c:v>-19.968596278699511</c:v>
                </c:pt>
                <c:pt idx="973">
                  <c:v>-20.063063265099988</c:v>
                </c:pt>
                <c:pt idx="974">
                  <c:v>-20.155690933999882</c:v>
                </c:pt>
                <c:pt idx="975">
                  <c:v>-20.242997856199882</c:v>
                </c:pt>
                <c:pt idx="976">
                  <c:v>-20.334598361000289</c:v>
                </c:pt>
                <c:pt idx="977">
                  <c:v>-20.412324587099882</c:v>
                </c:pt>
                <c:pt idx="978">
                  <c:v>-20.501061174200135</c:v>
                </c:pt>
                <c:pt idx="979">
                  <c:v>-20.587843814999982</c:v>
                </c:pt>
                <c:pt idx="980">
                  <c:v>-20.663114863600001</c:v>
                </c:pt>
                <c:pt idx="981">
                  <c:v>-20.752379170999703</c:v>
                </c:pt>
                <c:pt idx="982">
                  <c:v>-20.826731054699987</c:v>
                </c:pt>
                <c:pt idx="983">
                  <c:v>-20.911361616700031</c:v>
                </c:pt>
                <c:pt idx="984">
                  <c:v>-21.003946683699986</c:v>
                </c:pt>
                <c:pt idx="985">
                  <c:v>-21.082874809299987</c:v>
                </c:pt>
                <c:pt idx="986">
                  <c:v>-21.172230148099999</c:v>
                </c:pt>
                <c:pt idx="987">
                  <c:v>-21.254420280799845</c:v>
                </c:pt>
                <c:pt idx="988">
                  <c:v>-21.344949138</c:v>
                </c:pt>
                <c:pt idx="989">
                  <c:v>-21.432236831499576</c:v>
                </c:pt>
                <c:pt idx="990">
                  <c:v>-21.533183197900001</c:v>
                </c:pt>
                <c:pt idx="991">
                  <c:v>-21.617427046500001</c:v>
                </c:pt>
                <c:pt idx="992">
                  <c:v>-21.709424715699999</c:v>
                </c:pt>
                <c:pt idx="993">
                  <c:v>-21.791160343200001</c:v>
                </c:pt>
                <c:pt idx="994">
                  <c:v>-21.89701195370003</c:v>
                </c:pt>
                <c:pt idx="995">
                  <c:v>-21.9793314458</c:v>
                </c:pt>
                <c:pt idx="996">
                  <c:v>-22.056610980299986</c:v>
                </c:pt>
                <c:pt idx="997">
                  <c:v>-22.140064072400001</c:v>
                </c:pt>
                <c:pt idx="998">
                  <c:v>-22.230636844399598</c:v>
                </c:pt>
                <c:pt idx="999">
                  <c:v>-22.303358823000131</c:v>
                </c:pt>
                <c:pt idx="1000">
                  <c:v>-22.378820929000131</c:v>
                </c:pt>
                <c:pt idx="1001">
                  <c:v>-22.4569394251</c:v>
                </c:pt>
                <c:pt idx="1002">
                  <c:v>-22.526494847999789</c:v>
                </c:pt>
                <c:pt idx="1003">
                  <c:v>-22.598726846999526</c:v>
                </c:pt>
                <c:pt idx="1004">
                  <c:v>-22.680981852400031</c:v>
                </c:pt>
                <c:pt idx="1005">
                  <c:v>-22.744815683200031</c:v>
                </c:pt>
                <c:pt idx="1006">
                  <c:v>-22.830847838899999</c:v>
                </c:pt>
                <c:pt idx="1007">
                  <c:v>-22.907023242499982</c:v>
                </c:pt>
                <c:pt idx="1008">
                  <c:v>-22.979263492099999</c:v>
                </c:pt>
                <c:pt idx="1009">
                  <c:v>-23.052502933499706</c:v>
                </c:pt>
                <c:pt idx="1010">
                  <c:v>-23.136296655000031</c:v>
                </c:pt>
                <c:pt idx="1011">
                  <c:v>-23.212825737600031</c:v>
                </c:pt>
                <c:pt idx="1012">
                  <c:v>-23.302803824000001</c:v>
                </c:pt>
                <c:pt idx="1013">
                  <c:v>-23.369398605200001</c:v>
                </c:pt>
                <c:pt idx="1014">
                  <c:v>-23.463841103899988</c:v>
                </c:pt>
                <c:pt idx="1015">
                  <c:v>-23.553620556399789</c:v>
                </c:pt>
                <c:pt idx="1016">
                  <c:v>-23.632643278199627</c:v>
                </c:pt>
                <c:pt idx="1017">
                  <c:v>-23.723276843899882</c:v>
                </c:pt>
                <c:pt idx="1018">
                  <c:v>-23.812334659400001</c:v>
                </c:pt>
                <c:pt idx="1019">
                  <c:v>-23.892793003099982</c:v>
                </c:pt>
                <c:pt idx="1020">
                  <c:v>-23.985889883299674</c:v>
                </c:pt>
                <c:pt idx="1021">
                  <c:v>-24.082188001199789</c:v>
                </c:pt>
                <c:pt idx="1022">
                  <c:v>-24.166748829399982</c:v>
                </c:pt>
                <c:pt idx="1023">
                  <c:v>-24.261776802599648</c:v>
                </c:pt>
                <c:pt idx="1024">
                  <c:v>-24.338451216800031</c:v>
                </c:pt>
                <c:pt idx="1025">
                  <c:v>-24.425345005699882</c:v>
                </c:pt>
                <c:pt idx="1026">
                  <c:v>-24.507648345299987</c:v>
                </c:pt>
                <c:pt idx="1027">
                  <c:v>-24.5741629786</c:v>
                </c:pt>
                <c:pt idx="1028">
                  <c:v>-24.655406505399789</c:v>
                </c:pt>
                <c:pt idx="1029">
                  <c:v>-24.714620922799988</c:v>
                </c:pt>
                <c:pt idx="1030">
                  <c:v>-24.785918267</c:v>
                </c:pt>
                <c:pt idx="1031">
                  <c:v>-24.8513890935</c:v>
                </c:pt>
                <c:pt idx="1032">
                  <c:v>-24.9219735878</c:v>
                </c:pt>
                <c:pt idx="1033">
                  <c:v>-24.981963884499987</c:v>
                </c:pt>
                <c:pt idx="1034">
                  <c:v>-25.034981931800235</c:v>
                </c:pt>
                <c:pt idx="1035">
                  <c:v>-25.095881902200031</c:v>
                </c:pt>
                <c:pt idx="1036">
                  <c:v>-25.146835926200296</c:v>
                </c:pt>
                <c:pt idx="1037">
                  <c:v>-25.217088721700296</c:v>
                </c:pt>
                <c:pt idx="1038">
                  <c:v>-25.2771942123</c:v>
                </c:pt>
                <c:pt idx="1039">
                  <c:v>-25.33374870760003</c:v>
                </c:pt>
                <c:pt idx="1040">
                  <c:v>-25.386126795899987</c:v>
                </c:pt>
                <c:pt idx="1041">
                  <c:v>-25.460556526299982</c:v>
                </c:pt>
                <c:pt idx="1042">
                  <c:v>-25.53705469340019</c:v>
                </c:pt>
                <c:pt idx="1043">
                  <c:v>-25.608298129700131</c:v>
                </c:pt>
                <c:pt idx="1044">
                  <c:v>-25.678213631099986</c:v>
                </c:pt>
                <c:pt idx="1045">
                  <c:v>-25.754777822699999</c:v>
                </c:pt>
                <c:pt idx="1046">
                  <c:v>-25.817848996800329</c:v>
                </c:pt>
                <c:pt idx="1047">
                  <c:v>-25.892705538499982</c:v>
                </c:pt>
                <c:pt idx="1048">
                  <c:v>-25.981705229899987</c:v>
                </c:pt>
                <c:pt idx="1049">
                  <c:v>-26.044654349399988</c:v>
                </c:pt>
                <c:pt idx="1050">
                  <c:v>-26.105496567099987</c:v>
                </c:pt>
                <c:pt idx="1051">
                  <c:v>-26.167424072599982</c:v>
                </c:pt>
                <c:pt idx="1052">
                  <c:v>-26.232553821499987</c:v>
                </c:pt>
                <c:pt idx="1053">
                  <c:v>-26.294873522600131</c:v>
                </c:pt>
                <c:pt idx="1054">
                  <c:v>-26.348962884599882</c:v>
                </c:pt>
                <c:pt idx="1055">
                  <c:v>-26.386350164100001</c:v>
                </c:pt>
                <c:pt idx="1056">
                  <c:v>-26.430136144599789</c:v>
                </c:pt>
                <c:pt idx="1057">
                  <c:v>-26.483751743799889</c:v>
                </c:pt>
                <c:pt idx="1058">
                  <c:v>-26.518584221000001</c:v>
                </c:pt>
                <c:pt idx="1059">
                  <c:v>-26.551988885700005</c:v>
                </c:pt>
                <c:pt idx="1060">
                  <c:v>-26.572969910499999</c:v>
                </c:pt>
                <c:pt idx="1061">
                  <c:v>-26.6200088977</c:v>
                </c:pt>
                <c:pt idx="1062">
                  <c:v>-26.661978761000462</c:v>
                </c:pt>
                <c:pt idx="1063">
                  <c:v>-26.705089728800001</c:v>
                </c:pt>
                <c:pt idx="1064">
                  <c:v>-26.741937898099987</c:v>
                </c:pt>
                <c:pt idx="1065">
                  <c:v>-26.787017335599845</c:v>
                </c:pt>
                <c:pt idx="1066">
                  <c:v>-26.832316302099986</c:v>
                </c:pt>
                <c:pt idx="1067">
                  <c:v>-26.881429968599882</c:v>
                </c:pt>
                <c:pt idx="1068">
                  <c:v>-26.924559520499987</c:v>
                </c:pt>
                <c:pt idx="1069">
                  <c:v>-26.965120381999537</c:v>
                </c:pt>
                <c:pt idx="1070">
                  <c:v>-27.025422630499616</c:v>
                </c:pt>
                <c:pt idx="1071">
                  <c:v>-27.046568520200001</c:v>
                </c:pt>
                <c:pt idx="1072">
                  <c:v>-27.090037041499986</c:v>
                </c:pt>
                <c:pt idx="1073">
                  <c:v>-27.132258477900031</c:v>
                </c:pt>
                <c:pt idx="1074">
                  <c:v>-27.161070089300001</c:v>
                </c:pt>
                <c:pt idx="1075">
                  <c:v>-27.183325502799882</c:v>
                </c:pt>
                <c:pt idx="1076">
                  <c:v>-27.220305231099982</c:v>
                </c:pt>
                <c:pt idx="1077">
                  <c:v>-27.247295320200031</c:v>
                </c:pt>
                <c:pt idx="1078">
                  <c:v>-27.275934149200001</c:v>
                </c:pt>
                <c:pt idx="1079">
                  <c:v>-27.288053969</c:v>
                </c:pt>
                <c:pt idx="1080">
                  <c:v>-27.307870347800311</c:v>
                </c:pt>
                <c:pt idx="1081">
                  <c:v>-27.322763867199882</c:v>
                </c:pt>
                <c:pt idx="1082">
                  <c:v>-27.354649441499987</c:v>
                </c:pt>
                <c:pt idx="1083">
                  <c:v>-27.359391446900005</c:v>
                </c:pt>
                <c:pt idx="1084">
                  <c:v>-27.381429388799688</c:v>
                </c:pt>
                <c:pt idx="1085">
                  <c:v>-27.417373313900001</c:v>
                </c:pt>
                <c:pt idx="1086">
                  <c:v>-27.4390491688</c:v>
                </c:pt>
                <c:pt idx="1087">
                  <c:v>-27.4560530374</c:v>
                </c:pt>
                <c:pt idx="1088">
                  <c:v>-27.485504968699882</c:v>
                </c:pt>
                <c:pt idx="1089">
                  <c:v>-27.3991433126</c:v>
                </c:pt>
                <c:pt idx="1090">
                  <c:v>-27.533835852400031</c:v>
                </c:pt>
                <c:pt idx="1091">
                  <c:v>-27.577090305000031</c:v>
                </c:pt>
                <c:pt idx="1092">
                  <c:v>-27.606940140000031</c:v>
                </c:pt>
                <c:pt idx="1093">
                  <c:v>-27.623870858200135</c:v>
                </c:pt>
                <c:pt idx="1094">
                  <c:v>-27.660832999899988</c:v>
                </c:pt>
                <c:pt idx="1095">
                  <c:v>-27.677734994200001</c:v>
                </c:pt>
                <c:pt idx="1096">
                  <c:v>-27.6893984061</c:v>
                </c:pt>
                <c:pt idx="1097">
                  <c:v>-27.697495113300135</c:v>
                </c:pt>
                <c:pt idx="1098">
                  <c:v>-27.705491908299987</c:v>
                </c:pt>
                <c:pt idx="1099">
                  <c:v>-27.718527636499982</c:v>
                </c:pt>
                <c:pt idx="1100">
                  <c:v>-27.715236352399845</c:v>
                </c:pt>
                <c:pt idx="1101">
                  <c:v>-27.711450384600031</c:v>
                </c:pt>
                <c:pt idx="1102">
                  <c:v>-27.713789096199982</c:v>
                </c:pt>
                <c:pt idx="1103">
                  <c:v>-27.711683279199882</c:v>
                </c:pt>
                <c:pt idx="1104">
                  <c:v>-27.71994509430003</c:v>
                </c:pt>
                <c:pt idx="1105">
                  <c:v>-27.7084534617</c:v>
                </c:pt>
                <c:pt idx="1106">
                  <c:v>-27.709365013500001</c:v>
                </c:pt>
                <c:pt idx="1107">
                  <c:v>-27.707759294699986</c:v>
                </c:pt>
                <c:pt idx="1108">
                  <c:v>-27.714974578700001</c:v>
                </c:pt>
                <c:pt idx="1109">
                  <c:v>-27.738658530099986</c:v>
                </c:pt>
                <c:pt idx="1110">
                  <c:v>-27.753711108800001</c:v>
                </c:pt>
                <c:pt idx="1111">
                  <c:v>-27.746342502099594</c:v>
                </c:pt>
                <c:pt idx="1112">
                  <c:v>-27.766377118099999</c:v>
                </c:pt>
                <c:pt idx="1113">
                  <c:v>-27.787925441400031</c:v>
                </c:pt>
                <c:pt idx="1114">
                  <c:v>-27.801736620299987</c:v>
                </c:pt>
                <c:pt idx="1115">
                  <c:v>-27.817356948300031</c:v>
                </c:pt>
                <c:pt idx="1116">
                  <c:v>-27.844801820500031</c:v>
                </c:pt>
                <c:pt idx="1117">
                  <c:v>-27.8516432686</c:v>
                </c:pt>
                <c:pt idx="1118">
                  <c:v>-27.863477018600001</c:v>
                </c:pt>
                <c:pt idx="1119">
                  <c:v>-27.864145538499987</c:v>
                </c:pt>
                <c:pt idx="1120">
                  <c:v>-27.881331081899987</c:v>
                </c:pt>
                <c:pt idx="1121">
                  <c:v>-27.8791012147</c:v>
                </c:pt>
                <c:pt idx="1122">
                  <c:v>-27.893649565799677</c:v>
                </c:pt>
                <c:pt idx="1123">
                  <c:v>-27.936319754099987</c:v>
                </c:pt>
                <c:pt idx="1124">
                  <c:v>-27.923301171399789</c:v>
                </c:pt>
                <c:pt idx="1125">
                  <c:v>-27.940560900299982</c:v>
                </c:pt>
                <c:pt idx="1126">
                  <c:v>-27.963692943599533</c:v>
                </c:pt>
                <c:pt idx="1127">
                  <c:v>-27.964673493199982</c:v>
                </c:pt>
                <c:pt idx="1128">
                  <c:v>-27.993552218799721</c:v>
                </c:pt>
                <c:pt idx="1129">
                  <c:v>-28.031581231499999</c:v>
                </c:pt>
                <c:pt idx="1130">
                  <c:v>-28.048842622899986</c:v>
                </c:pt>
                <c:pt idx="1131">
                  <c:v>-28.107802898500001</c:v>
                </c:pt>
                <c:pt idx="1132">
                  <c:v>-28.153617215600001</c:v>
                </c:pt>
                <c:pt idx="1133">
                  <c:v>-28.220699092199659</c:v>
                </c:pt>
                <c:pt idx="1134">
                  <c:v>-28.276379809499986</c:v>
                </c:pt>
                <c:pt idx="1135">
                  <c:v>-28.359358813400135</c:v>
                </c:pt>
                <c:pt idx="1136">
                  <c:v>-28.42968983729962</c:v>
                </c:pt>
                <c:pt idx="1137">
                  <c:v>-28.544426701299987</c:v>
                </c:pt>
                <c:pt idx="1138">
                  <c:v>-28.642456636899986</c:v>
                </c:pt>
                <c:pt idx="1139">
                  <c:v>-28.788927746099986</c:v>
                </c:pt>
                <c:pt idx="1140">
                  <c:v>-28.9358284379</c:v>
                </c:pt>
                <c:pt idx="1141">
                  <c:v>-29.106088851300001</c:v>
                </c:pt>
                <c:pt idx="1142">
                  <c:v>-29.301515577099988</c:v>
                </c:pt>
                <c:pt idx="1143">
                  <c:v>-29.534793398000001</c:v>
                </c:pt>
                <c:pt idx="1144">
                  <c:v>-29.731379692499999</c:v>
                </c:pt>
                <c:pt idx="1145">
                  <c:v>-29.905148486899986</c:v>
                </c:pt>
                <c:pt idx="1146">
                  <c:v>-29.7552777308</c:v>
                </c:pt>
                <c:pt idx="1147">
                  <c:v>-28.594205342400031</c:v>
                </c:pt>
                <c:pt idx="1148">
                  <c:v>-25.069960552600001</c:v>
                </c:pt>
                <c:pt idx="1149">
                  <c:v>-18.509771716900001</c:v>
                </c:pt>
                <c:pt idx="1150">
                  <c:v>-15.985081144500002</c:v>
                </c:pt>
                <c:pt idx="1151">
                  <c:v>-19.470006259199845</c:v>
                </c:pt>
                <c:pt idx="1152">
                  <c:v>-21.7175380511</c:v>
                </c:pt>
                <c:pt idx="1153">
                  <c:v>-23.066838169400135</c:v>
                </c:pt>
                <c:pt idx="1154">
                  <c:v>-23.923893358099999</c:v>
                </c:pt>
                <c:pt idx="1155">
                  <c:v>-24.542727600599594</c:v>
                </c:pt>
                <c:pt idx="1156">
                  <c:v>-24.979264175400001</c:v>
                </c:pt>
                <c:pt idx="1157">
                  <c:v>-25.328149943799627</c:v>
                </c:pt>
                <c:pt idx="1158">
                  <c:v>-25.619903539200031</c:v>
                </c:pt>
                <c:pt idx="1159">
                  <c:v>-25.843512337899789</c:v>
                </c:pt>
                <c:pt idx="1160">
                  <c:v>-26.075895492000235</c:v>
                </c:pt>
                <c:pt idx="1161">
                  <c:v>-26.238592515799677</c:v>
                </c:pt>
                <c:pt idx="1162">
                  <c:v>-26.41114667719971</c:v>
                </c:pt>
                <c:pt idx="1163">
                  <c:v>-26.564561136599988</c:v>
                </c:pt>
                <c:pt idx="1164">
                  <c:v>-26.7062037275</c:v>
                </c:pt>
                <c:pt idx="1165">
                  <c:v>-26.838784123200131</c:v>
                </c:pt>
                <c:pt idx="1166">
                  <c:v>-26.965611879899576</c:v>
                </c:pt>
                <c:pt idx="1167">
                  <c:v>-27.0906280106</c:v>
                </c:pt>
                <c:pt idx="1168">
                  <c:v>-27.209948574999789</c:v>
                </c:pt>
                <c:pt idx="1169">
                  <c:v>-27.319752062200031</c:v>
                </c:pt>
                <c:pt idx="1170">
                  <c:v>-27.4196672058</c:v>
                </c:pt>
                <c:pt idx="1171">
                  <c:v>-27.531311025800235</c:v>
                </c:pt>
                <c:pt idx="1172">
                  <c:v>-27.617479746800235</c:v>
                </c:pt>
                <c:pt idx="1173">
                  <c:v>-27.692851048000296</c:v>
                </c:pt>
                <c:pt idx="1174">
                  <c:v>-27.7574578545</c:v>
                </c:pt>
                <c:pt idx="1175">
                  <c:v>-27.818795313300001</c:v>
                </c:pt>
                <c:pt idx="1176">
                  <c:v>-27.840734813099889</c:v>
                </c:pt>
                <c:pt idx="1177">
                  <c:v>-27.8552144326</c:v>
                </c:pt>
                <c:pt idx="1178">
                  <c:v>-27.846884538200001</c:v>
                </c:pt>
                <c:pt idx="1179">
                  <c:v>-27.77608710060003</c:v>
                </c:pt>
                <c:pt idx="1180">
                  <c:v>-27.665022674899703</c:v>
                </c:pt>
                <c:pt idx="1181">
                  <c:v>-27.514622604299987</c:v>
                </c:pt>
                <c:pt idx="1182">
                  <c:v>-27.287112179499982</c:v>
                </c:pt>
                <c:pt idx="1183">
                  <c:v>-27.001165094600282</c:v>
                </c:pt>
                <c:pt idx="1184">
                  <c:v>-26.629193154800031</c:v>
                </c:pt>
                <c:pt idx="1185">
                  <c:v>-26.207713676999695</c:v>
                </c:pt>
                <c:pt idx="1186">
                  <c:v>-25.703737534999533</c:v>
                </c:pt>
                <c:pt idx="1187">
                  <c:v>-25.138699725800031</c:v>
                </c:pt>
                <c:pt idx="1188">
                  <c:v>-24.510537211299987</c:v>
                </c:pt>
                <c:pt idx="1189">
                  <c:v>-23.824820643600031</c:v>
                </c:pt>
                <c:pt idx="1190">
                  <c:v>-23.082608455899987</c:v>
                </c:pt>
                <c:pt idx="1191">
                  <c:v>-22.295507458599982</c:v>
                </c:pt>
                <c:pt idx="1192">
                  <c:v>-21.465248795999695</c:v>
                </c:pt>
                <c:pt idx="1193">
                  <c:v>-20.609667027800135</c:v>
                </c:pt>
                <c:pt idx="1194">
                  <c:v>-19.727522642799659</c:v>
                </c:pt>
                <c:pt idx="1195">
                  <c:v>-18.820627458800001</c:v>
                </c:pt>
                <c:pt idx="1196">
                  <c:v>-17.895354961500001</c:v>
                </c:pt>
                <c:pt idx="1197">
                  <c:v>-16.970555871099986</c:v>
                </c:pt>
                <c:pt idx="1198">
                  <c:v>-16.023433553699789</c:v>
                </c:pt>
                <c:pt idx="1199">
                  <c:v>-15.0923026228</c:v>
                </c:pt>
                <c:pt idx="1200">
                  <c:v>-14.173814519400148</c:v>
                </c:pt>
                <c:pt idx="1201">
                  <c:v>-13.2801061494</c:v>
                </c:pt>
                <c:pt idx="1202">
                  <c:v>-12.4303039167</c:v>
                </c:pt>
                <c:pt idx="1203">
                  <c:v>-11.637390771799998</c:v>
                </c:pt>
                <c:pt idx="1204">
                  <c:v>-10.933711380099998</c:v>
                </c:pt>
                <c:pt idx="1205">
                  <c:v>-10.3354239234</c:v>
                </c:pt>
                <c:pt idx="1206">
                  <c:v>-9.8715102431100004</c:v>
                </c:pt>
                <c:pt idx="1207">
                  <c:v>-9.5398807507800001</c:v>
                </c:pt>
                <c:pt idx="1208">
                  <c:v>-9.3569013246800008</c:v>
                </c:pt>
                <c:pt idx="1209">
                  <c:v>-9.2924347500400248</c:v>
                </c:pt>
                <c:pt idx="1210">
                  <c:v>-9.339193948050001</c:v>
                </c:pt>
                <c:pt idx="1211">
                  <c:v>-9.4704203130500026</c:v>
                </c:pt>
                <c:pt idx="1212">
                  <c:v>-9.6565486856600007</c:v>
                </c:pt>
                <c:pt idx="1213">
                  <c:v>-9.8904673878300002</c:v>
                </c:pt>
                <c:pt idx="1214">
                  <c:v>-10.144780440899998</c:v>
                </c:pt>
                <c:pt idx="1215">
                  <c:v>-10.407270498599999</c:v>
                </c:pt>
                <c:pt idx="1216">
                  <c:v>-10.669637948900126</c:v>
                </c:pt>
                <c:pt idx="1217">
                  <c:v>-10.9290337026</c:v>
                </c:pt>
                <c:pt idx="1218">
                  <c:v>-11.1776457972</c:v>
                </c:pt>
                <c:pt idx="1219">
                  <c:v>-11.414626462799999</c:v>
                </c:pt>
                <c:pt idx="1220">
                  <c:v>-11.643231465099998</c:v>
                </c:pt>
                <c:pt idx="1221">
                  <c:v>-11.855155408200076</c:v>
                </c:pt>
                <c:pt idx="1222">
                  <c:v>-12.055027771300002</c:v>
                </c:pt>
                <c:pt idx="1223">
                  <c:v>-12.243418354899999</c:v>
                </c:pt>
                <c:pt idx="1224">
                  <c:v>-12.412932685900024</c:v>
                </c:pt>
                <c:pt idx="1225">
                  <c:v>-12.572473334000072</c:v>
                </c:pt>
                <c:pt idx="1226">
                  <c:v>-12.716129280000001</c:v>
                </c:pt>
                <c:pt idx="1227">
                  <c:v>-12.849590898200164</c:v>
                </c:pt>
                <c:pt idx="1228">
                  <c:v>-12.969486391200263</c:v>
                </c:pt>
                <c:pt idx="1229">
                  <c:v>-13.0768580732</c:v>
                </c:pt>
                <c:pt idx="1230">
                  <c:v>-13.176408968100002</c:v>
                </c:pt>
                <c:pt idx="1231">
                  <c:v>-13.2607086913</c:v>
                </c:pt>
                <c:pt idx="1232">
                  <c:v>-13.341080441599999</c:v>
                </c:pt>
                <c:pt idx="1233">
                  <c:v>-13.414940083899999</c:v>
                </c:pt>
                <c:pt idx="1234">
                  <c:v>-13.4852714143</c:v>
                </c:pt>
                <c:pt idx="1235">
                  <c:v>-13.550054797400024</c:v>
                </c:pt>
                <c:pt idx="1236">
                  <c:v>-13.613107017400004</c:v>
                </c:pt>
                <c:pt idx="1237">
                  <c:v>-13.667301267799999</c:v>
                </c:pt>
                <c:pt idx="1238">
                  <c:v>-13.728862987299998</c:v>
                </c:pt>
                <c:pt idx="1239">
                  <c:v>-13.7766427011</c:v>
                </c:pt>
                <c:pt idx="1240">
                  <c:v>-13.8345782738</c:v>
                </c:pt>
                <c:pt idx="1241">
                  <c:v>-13.889665842900024</c:v>
                </c:pt>
                <c:pt idx="1242">
                  <c:v>-13.941277088899998</c:v>
                </c:pt>
                <c:pt idx="1243">
                  <c:v>-14.034616897600024</c:v>
                </c:pt>
                <c:pt idx="1244">
                  <c:v>-13.927715100299999</c:v>
                </c:pt>
                <c:pt idx="1245">
                  <c:v>-13.996892416500074</c:v>
                </c:pt>
                <c:pt idx="1246">
                  <c:v>-14.0249660513</c:v>
                </c:pt>
                <c:pt idx="1247">
                  <c:v>-14.040213892999999</c:v>
                </c:pt>
                <c:pt idx="1248">
                  <c:v>-14.0409545841</c:v>
                </c:pt>
                <c:pt idx="1249">
                  <c:v>-14.033025989899999</c:v>
                </c:pt>
                <c:pt idx="1250">
                  <c:v>-14.018838306999999</c:v>
                </c:pt>
                <c:pt idx="1251">
                  <c:v>-13.9939450858</c:v>
                </c:pt>
                <c:pt idx="1252">
                  <c:v>-13.956216884900076</c:v>
                </c:pt>
                <c:pt idx="1253">
                  <c:v>-13.9151652632</c:v>
                </c:pt>
                <c:pt idx="1254">
                  <c:v>-13.87645273130016</c:v>
                </c:pt>
                <c:pt idx="1255">
                  <c:v>-13.829605186</c:v>
                </c:pt>
                <c:pt idx="1256">
                  <c:v>-13.781556008300004</c:v>
                </c:pt>
                <c:pt idx="1257">
                  <c:v>-13.730166903799999</c:v>
                </c:pt>
                <c:pt idx="1258">
                  <c:v>-13.6817996032</c:v>
                </c:pt>
                <c:pt idx="1259">
                  <c:v>-13.628834405699999</c:v>
                </c:pt>
                <c:pt idx="1260">
                  <c:v>-13.578138061199999</c:v>
                </c:pt>
                <c:pt idx="1261">
                  <c:v>-13.526856159000022</c:v>
                </c:pt>
                <c:pt idx="1262">
                  <c:v>-13.458629913700022</c:v>
                </c:pt>
                <c:pt idx="1263">
                  <c:v>-13.394709014900076</c:v>
                </c:pt>
                <c:pt idx="1264">
                  <c:v>-13.310445638600175</c:v>
                </c:pt>
                <c:pt idx="1265">
                  <c:v>-13.207983478099999</c:v>
                </c:pt>
                <c:pt idx="1266">
                  <c:v>-13.0723558819</c:v>
                </c:pt>
                <c:pt idx="1267">
                  <c:v>-12.890399112000004</c:v>
                </c:pt>
                <c:pt idx="1268">
                  <c:v>-12.646667526</c:v>
                </c:pt>
                <c:pt idx="1269">
                  <c:v>-12.294609794499999</c:v>
                </c:pt>
                <c:pt idx="1270">
                  <c:v>-11.747417441399998</c:v>
                </c:pt>
                <c:pt idx="1271">
                  <c:v>-10.775554673600126</c:v>
                </c:pt>
                <c:pt idx="1272">
                  <c:v>-8.5324725736100007</c:v>
                </c:pt>
                <c:pt idx="1273">
                  <c:v>-11.588972381499998</c:v>
                </c:pt>
                <c:pt idx="1274">
                  <c:v>-21.722828249699987</c:v>
                </c:pt>
                <c:pt idx="1275">
                  <c:v>-17.0030136576</c:v>
                </c:pt>
                <c:pt idx="1276">
                  <c:v>-15.553246271400171</c:v>
                </c:pt>
                <c:pt idx="1277">
                  <c:v>-14.799713029399999</c:v>
                </c:pt>
                <c:pt idx="1278">
                  <c:v>-14.3049410938</c:v>
                </c:pt>
                <c:pt idx="1279">
                  <c:v>-13.9432022021</c:v>
                </c:pt>
                <c:pt idx="1280">
                  <c:v>-13.651776291600004</c:v>
                </c:pt>
                <c:pt idx="1281">
                  <c:v>-13.4074721675</c:v>
                </c:pt>
                <c:pt idx="1282">
                  <c:v>-13.193994807100022</c:v>
                </c:pt>
                <c:pt idx="1283">
                  <c:v>-13.015935566600024</c:v>
                </c:pt>
                <c:pt idx="1284">
                  <c:v>-12.8510639245</c:v>
                </c:pt>
                <c:pt idx="1285">
                  <c:v>-12.699608102299999</c:v>
                </c:pt>
                <c:pt idx="1286">
                  <c:v>-12.562862761</c:v>
                </c:pt>
                <c:pt idx="1287">
                  <c:v>-12.42986359</c:v>
                </c:pt>
                <c:pt idx="1288">
                  <c:v>-12.293957218600022</c:v>
                </c:pt>
                <c:pt idx="1289">
                  <c:v>-12.161361159799998</c:v>
                </c:pt>
                <c:pt idx="1290">
                  <c:v>-12.0190494413</c:v>
                </c:pt>
                <c:pt idx="1291">
                  <c:v>-11.873848079200076</c:v>
                </c:pt>
                <c:pt idx="1292">
                  <c:v>-11.715669054700022</c:v>
                </c:pt>
                <c:pt idx="1293">
                  <c:v>-11.5492879914</c:v>
                </c:pt>
                <c:pt idx="1294">
                  <c:v>-11.372850902200074</c:v>
                </c:pt>
                <c:pt idx="1295">
                  <c:v>-11.183891472799999</c:v>
                </c:pt>
                <c:pt idx="1296">
                  <c:v>-10.9811198648</c:v>
                </c:pt>
                <c:pt idx="1297">
                  <c:v>-10.772367144799999</c:v>
                </c:pt>
                <c:pt idx="1298">
                  <c:v>-10.563184876100191</c:v>
                </c:pt>
                <c:pt idx="1299">
                  <c:v>-10.344371109199948</c:v>
                </c:pt>
                <c:pt idx="1300">
                  <c:v>-10.131431625699999</c:v>
                </c:pt>
                <c:pt idx="1301">
                  <c:v>-9.9198353198801268</c:v>
                </c:pt>
                <c:pt idx="1302">
                  <c:v>-9.7127859685400004</c:v>
                </c:pt>
                <c:pt idx="1303">
                  <c:v>-9.5137983004499986</c:v>
                </c:pt>
                <c:pt idx="1304">
                  <c:v>-9.3274784101699986</c:v>
                </c:pt>
                <c:pt idx="1305">
                  <c:v>-9.1494825974700067</c:v>
                </c:pt>
                <c:pt idx="1306">
                  <c:v>-8.9868102917400048</c:v>
                </c:pt>
                <c:pt idx="1307">
                  <c:v>-8.8325052950700247</c:v>
                </c:pt>
                <c:pt idx="1308">
                  <c:v>-8.6903887814599479</c:v>
                </c:pt>
                <c:pt idx="1309">
                  <c:v>-8.5639420867800027</c:v>
                </c:pt>
                <c:pt idx="1310">
                  <c:v>-8.4414244012900017</c:v>
                </c:pt>
                <c:pt idx="1311">
                  <c:v>-8.3365674564000027</c:v>
                </c:pt>
                <c:pt idx="1312">
                  <c:v>-8.2440884576399984</c:v>
                </c:pt>
                <c:pt idx="1313">
                  <c:v>-8.1679935674300008</c:v>
                </c:pt>
                <c:pt idx="1314">
                  <c:v>-8.1100526582700034</c:v>
                </c:pt>
                <c:pt idx="1315">
                  <c:v>-8.0712533456000006</c:v>
                </c:pt>
                <c:pt idx="1316">
                  <c:v>-8.0607468643100066</c:v>
                </c:pt>
                <c:pt idx="1317">
                  <c:v>-8.0824431567100028</c:v>
                </c:pt>
                <c:pt idx="1318">
                  <c:v>-8.1378483111799991</c:v>
                </c:pt>
                <c:pt idx="1319">
                  <c:v>-8.2340529152399995</c:v>
                </c:pt>
                <c:pt idx="1320">
                  <c:v>-8.3712599404000017</c:v>
                </c:pt>
                <c:pt idx="1321">
                  <c:v>-8.5481533725399981</c:v>
                </c:pt>
                <c:pt idx="1322">
                  <c:v>-8.7728366776700248</c:v>
                </c:pt>
                <c:pt idx="1323">
                  <c:v>-9.040810283459999</c:v>
                </c:pt>
                <c:pt idx="1324">
                  <c:v>-9.3512985583700008</c:v>
                </c:pt>
                <c:pt idx="1325">
                  <c:v>-9.7061852832300008</c:v>
                </c:pt>
                <c:pt idx="1326">
                  <c:v>-10.0982492236</c:v>
                </c:pt>
                <c:pt idx="1327">
                  <c:v>-10.533406412800074</c:v>
                </c:pt>
                <c:pt idx="1328">
                  <c:v>-11.019604561600024</c:v>
                </c:pt>
                <c:pt idx="1329">
                  <c:v>-11.555104745200024</c:v>
                </c:pt>
                <c:pt idx="1330">
                  <c:v>-12.153917677200004</c:v>
                </c:pt>
                <c:pt idx="1331">
                  <c:v>-12.830556221400126</c:v>
                </c:pt>
                <c:pt idx="1332">
                  <c:v>-13.616805899600022</c:v>
                </c:pt>
                <c:pt idx="1333">
                  <c:v>-14.54208075</c:v>
                </c:pt>
                <c:pt idx="1334">
                  <c:v>-15.6773406275</c:v>
                </c:pt>
                <c:pt idx="1335">
                  <c:v>-17.0740203093</c:v>
                </c:pt>
                <c:pt idx="1336">
                  <c:v>-18.659897507800135</c:v>
                </c:pt>
                <c:pt idx="1337">
                  <c:v>-19.828456251799789</c:v>
                </c:pt>
                <c:pt idx="1338">
                  <c:v>-18.5913204728</c:v>
                </c:pt>
                <c:pt idx="1339">
                  <c:v>-15.991179379999998</c:v>
                </c:pt>
                <c:pt idx="1340">
                  <c:v>-13.860143003500022</c:v>
                </c:pt>
                <c:pt idx="1341">
                  <c:v>-12.706887328200002</c:v>
                </c:pt>
                <c:pt idx="1342">
                  <c:v>-12.314483827300124</c:v>
                </c:pt>
                <c:pt idx="1343">
                  <c:v>-12.345914344100002</c:v>
                </c:pt>
                <c:pt idx="1344">
                  <c:v>-12.593822665399999</c:v>
                </c:pt>
                <c:pt idx="1345">
                  <c:v>-12.940780692800002</c:v>
                </c:pt>
                <c:pt idx="1346">
                  <c:v>-13.326088556800126</c:v>
                </c:pt>
                <c:pt idx="1347">
                  <c:v>-13.729552998100004</c:v>
                </c:pt>
                <c:pt idx="1348">
                  <c:v>-14.1330074148</c:v>
                </c:pt>
                <c:pt idx="1349">
                  <c:v>-14.530076768599999</c:v>
                </c:pt>
                <c:pt idx="1350">
                  <c:v>-14.930087939500076</c:v>
                </c:pt>
                <c:pt idx="1351">
                  <c:v>-15.312533341800076</c:v>
                </c:pt>
                <c:pt idx="1352">
                  <c:v>-15.696127454899999</c:v>
                </c:pt>
                <c:pt idx="1353">
                  <c:v>-16.068093352899986</c:v>
                </c:pt>
                <c:pt idx="1354">
                  <c:v>-16.430521413499999</c:v>
                </c:pt>
                <c:pt idx="1355">
                  <c:v>-16.787819842599699</c:v>
                </c:pt>
                <c:pt idx="1356">
                  <c:v>-17.138502386399882</c:v>
                </c:pt>
                <c:pt idx="1357">
                  <c:v>-17.472984172699999</c:v>
                </c:pt>
                <c:pt idx="1358">
                  <c:v>-17.808423692799849</c:v>
                </c:pt>
                <c:pt idx="1359">
                  <c:v>-18.135937590600001</c:v>
                </c:pt>
                <c:pt idx="1360">
                  <c:v>-18.4406881164</c:v>
                </c:pt>
                <c:pt idx="1361">
                  <c:v>-18.749788147499999</c:v>
                </c:pt>
                <c:pt idx="1362">
                  <c:v>-19.044535024999988</c:v>
                </c:pt>
                <c:pt idx="1363">
                  <c:v>-19.3340278465</c:v>
                </c:pt>
                <c:pt idx="1364">
                  <c:v>-19.633287819100001</c:v>
                </c:pt>
                <c:pt idx="1365">
                  <c:v>-19.916603965699988</c:v>
                </c:pt>
                <c:pt idx="1366">
                  <c:v>-20.19840584</c:v>
                </c:pt>
                <c:pt idx="1367">
                  <c:v>-20.494462136999982</c:v>
                </c:pt>
                <c:pt idx="1368">
                  <c:v>-20.805832073399703</c:v>
                </c:pt>
                <c:pt idx="1369">
                  <c:v>-20.956677578699882</c:v>
                </c:pt>
                <c:pt idx="1370">
                  <c:v>-21.248796259699677</c:v>
                </c:pt>
                <c:pt idx="1371">
                  <c:v>-21.541909798600031</c:v>
                </c:pt>
                <c:pt idx="1372">
                  <c:v>-21.818064203600031</c:v>
                </c:pt>
                <c:pt idx="1373">
                  <c:v>-22.101501380399988</c:v>
                </c:pt>
                <c:pt idx="1374">
                  <c:v>-22.380990871699986</c:v>
                </c:pt>
                <c:pt idx="1375">
                  <c:v>-22.6543775721</c:v>
                </c:pt>
                <c:pt idx="1376">
                  <c:v>-22.925304398599845</c:v>
                </c:pt>
                <c:pt idx="1377">
                  <c:v>-23.2003591175</c:v>
                </c:pt>
                <c:pt idx="1378">
                  <c:v>-23.4588030008</c:v>
                </c:pt>
                <c:pt idx="1379">
                  <c:v>-23.7321633438</c:v>
                </c:pt>
                <c:pt idx="1380">
                  <c:v>-23.990223208499724</c:v>
                </c:pt>
                <c:pt idx="1381">
                  <c:v>-24.235786047799706</c:v>
                </c:pt>
                <c:pt idx="1382">
                  <c:v>-24.489529776599504</c:v>
                </c:pt>
                <c:pt idx="1383">
                  <c:v>-24.722900623600001</c:v>
                </c:pt>
                <c:pt idx="1384">
                  <c:v>-24.941436238099612</c:v>
                </c:pt>
                <c:pt idx="1385">
                  <c:v>-25.1875767905</c:v>
                </c:pt>
                <c:pt idx="1386">
                  <c:v>-25.409740456599845</c:v>
                </c:pt>
                <c:pt idx="1387">
                  <c:v>-25.632148789200031</c:v>
                </c:pt>
                <c:pt idx="1388">
                  <c:v>-25.862056721599988</c:v>
                </c:pt>
                <c:pt idx="1389">
                  <c:v>-26.07965544570003</c:v>
                </c:pt>
                <c:pt idx="1390">
                  <c:v>-26.295720041899699</c:v>
                </c:pt>
                <c:pt idx="1391">
                  <c:v>-26.51687714540034</c:v>
                </c:pt>
                <c:pt idx="1392">
                  <c:v>-26.7412085988</c:v>
                </c:pt>
                <c:pt idx="1393">
                  <c:v>-26.955495023499999</c:v>
                </c:pt>
                <c:pt idx="1394">
                  <c:v>-27.178573151799988</c:v>
                </c:pt>
                <c:pt idx="1395">
                  <c:v>-27.378341855799789</c:v>
                </c:pt>
                <c:pt idx="1396">
                  <c:v>-27.554067659100031</c:v>
                </c:pt>
                <c:pt idx="1397">
                  <c:v>-27.7490317203</c:v>
                </c:pt>
                <c:pt idx="1398">
                  <c:v>-27.932270961</c:v>
                </c:pt>
                <c:pt idx="1399">
                  <c:v>-28.070185174900001</c:v>
                </c:pt>
                <c:pt idx="1400">
                  <c:v>-28.208166478299987</c:v>
                </c:pt>
                <c:pt idx="1401">
                  <c:v>-28.291885600000231</c:v>
                </c:pt>
                <c:pt idx="1402">
                  <c:v>-28.355710706899988</c:v>
                </c:pt>
                <c:pt idx="1403">
                  <c:v>-28.392894544200001</c:v>
                </c:pt>
                <c:pt idx="1404">
                  <c:v>-28.376114038099999</c:v>
                </c:pt>
                <c:pt idx="1405">
                  <c:v>-28.361254836099999</c:v>
                </c:pt>
                <c:pt idx="1406">
                  <c:v>-28.296153623000031</c:v>
                </c:pt>
                <c:pt idx="1407">
                  <c:v>-28.194410988600001</c:v>
                </c:pt>
                <c:pt idx="1408">
                  <c:v>-28.048729998099681</c:v>
                </c:pt>
                <c:pt idx="1409">
                  <c:v>-27.8703282904</c:v>
                </c:pt>
                <c:pt idx="1410">
                  <c:v>-27.686185525700001</c:v>
                </c:pt>
                <c:pt idx="1411">
                  <c:v>-27.481328421099999</c:v>
                </c:pt>
                <c:pt idx="1412">
                  <c:v>-27.218198724200231</c:v>
                </c:pt>
                <c:pt idx="1413">
                  <c:v>-26.9499716013</c:v>
                </c:pt>
                <c:pt idx="1414">
                  <c:v>-26.661218719000235</c:v>
                </c:pt>
                <c:pt idx="1415">
                  <c:v>-26.369384981</c:v>
                </c:pt>
                <c:pt idx="1416">
                  <c:v>-26.051662115200031</c:v>
                </c:pt>
                <c:pt idx="1417">
                  <c:v>-25.70692164980003</c:v>
                </c:pt>
                <c:pt idx="1418">
                  <c:v>-25.333667314000031</c:v>
                </c:pt>
                <c:pt idx="1419">
                  <c:v>-24.961428460800001</c:v>
                </c:pt>
                <c:pt idx="1420">
                  <c:v>-24.537688057600135</c:v>
                </c:pt>
                <c:pt idx="1421">
                  <c:v>-24.099991682100001</c:v>
                </c:pt>
                <c:pt idx="1422">
                  <c:v>-23.638306313800001</c:v>
                </c:pt>
                <c:pt idx="1423">
                  <c:v>-23.119970252900131</c:v>
                </c:pt>
                <c:pt idx="1424">
                  <c:v>-22.585203986299724</c:v>
                </c:pt>
                <c:pt idx="1425">
                  <c:v>-21.997544809799688</c:v>
                </c:pt>
                <c:pt idx="1426">
                  <c:v>-21.3845804802</c:v>
                </c:pt>
                <c:pt idx="1427">
                  <c:v>-20.72262413759967</c:v>
                </c:pt>
                <c:pt idx="1428">
                  <c:v>-20.015944906400001</c:v>
                </c:pt>
                <c:pt idx="1429">
                  <c:v>-19.26542948059954</c:v>
                </c:pt>
                <c:pt idx="1430">
                  <c:v>-18.477162595499987</c:v>
                </c:pt>
                <c:pt idx="1431">
                  <c:v>-17.641743511799721</c:v>
                </c:pt>
                <c:pt idx="1432">
                  <c:v>-16.754267412700031</c:v>
                </c:pt>
                <c:pt idx="1433">
                  <c:v>-15.8201684195</c:v>
                </c:pt>
                <c:pt idx="1434">
                  <c:v>-14.829520054900074</c:v>
                </c:pt>
                <c:pt idx="1435">
                  <c:v>-13.784519873500004</c:v>
                </c:pt>
                <c:pt idx="1436">
                  <c:v>-12.673657173700002</c:v>
                </c:pt>
                <c:pt idx="1437">
                  <c:v>-11.498834671900022</c:v>
                </c:pt>
                <c:pt idx="1438">
                  <c:v>-10.2762049897</c:v>
                </c:pt>
                <c:pt idx="1439">
                  <c:v>-9.0426776163000007</c:v>
                </c:pt>
                <c:pt idx="1440">
                  <c:v>-7.9097702232900033</c:v>
                </c:pt>
                <c:pt idx="1441">
                  <c:v>-7.0330000109300004</c:v>
                </c:pt>
                <c:pt idx="1442">
                  <c:v>-6.6293319789199145</c:v>
                </c:pt>
                <c:pt idx="1443">
                  <c:v>-6.8041784133699865</c:v>
                </c:pt>
                <c:pt idx="1444">
                  <c:v>-7.4615732594599846</c:v>
                </c:pt>
                <c:pt idx="1445">
                  <c:v>-8.3934915640600067</c:v>
                </c:pt>
                <c:pt idx="1446">
                  <c:v>-9.4082474183300011</c:v>
                </c:pt>
                <c:pt idx="1447">
                  <c:v>-10.4038971473</c:v>
                </c:pt>
                <c:pt idx="1448">
                  <c:v>-11.327789491800004</c:v>
                </c:pt>
                <c:pt idx="1449">
                  <c:v>-12.171655257600024</c:v>
                </c:pt>
                <c:pt idx="1450">
                  <c:v>-12.9281339796</c:v>
                </c:pt>
                <c:pt idx="1451">
                  <c:v>-13.611696833800076</c:v>
                </c:pt>
                <c:pt idx="1452">
                  <c:v>-14.2195380876</c:v>
                </c:pt>
                <c:pt idx="1453">
                  <c:v>-14.770955460399998</c:v>
                </c:pt>
                <c:pt idx="1454">
                  <c:v>-15.2775673451</c:v>
                </c:pt>
                <c:pt idx="1455">
                  <c:v>-15.7392026114</c:v>
                </c:pt>
                <c:pt idx="1456">
                  <c:v>-16.178321301699999</c:v>
                </c:pt>
                <c:pt idx="1457">
                  <c:v>-16.590481073999982</c:v>
                </c:pt>
                <c:pt idx="1458">
                  <c:v>-16.981908071099987</c:v>
                </c:pt>
                <c:pt idx="1459">
                  <c:v>-17.372960015100031</c:v>
                </c:pt>
                <c:pt idx="1460">
                  <c:v>-17.7506934964</c:v>
                </c:pt>
                <c:pt idx="1461">
                  <c:v>-18.115086269500001</c:v>
                </c:pt>
                <c:pt idx="1462">
                  <c:v>-18.4758759401</c:v>
                </c:pt>
                <c:pt idx="1463">
                  <c:v>-18.817211693300031</c:v>
                </c:pt>
                <c:pt idx="1464">
                  <c:v>-19.150359747000095</c:v>
                </c:pt>
                <c:pt idx="1465">
                  <c:v>-19.457488875999982</c:v>
                </c:pt>
                <c:pt idx="1466">
                  <c:v>-19.7622844188</c:v>
                </c:pt>
                <c:pt idx="1467">
                  <c:v>-20.035480658699999</c:v>
                </c:pt>
                <c:pt idx="1468">
                  <c:v>-20.291472600799882</c:v>
                </c:pt>
                <c:pt idx="1469">
                  <c:v>-20.518409648199789</c:v>
                </c:pt>
                <c:pt idx="1470">
                  <c:v>-20.720385691000001</c:v>
                </c:pt>
                <c:pt idx="1471">
                  <c:v>-20.906108607499988</c:v>
                </c:pt>
                <c:pt idx="1472">
                  <c:v>-21.061970758800289</c:v>
                </c:pt>
                <c:pt idx="1473">
                  <c:v>-21.210213610499999</c:v>
                </c:pt>
                <c:pt idx="1474">
                  <c:v>-21.337187938600131</c:v>
                </c:pt>
                <c:pt idx="1475">
                  <c:v>-21.450203194699988</c:v>
                </c:pt>
                <c:pt idx="1476">
                  <c:v>-21.5419908105</c:v>
                </c:pt>
                <c:pt idx="1477">
                  <c:v>-21.655134906499999</c:v>
                </c:pt>
                <c:pt idx="1478">
                  <c:v>-21.75855560740003</c:v>
                </c:pt>
                <c:pt idx="1479">
                  <c:v>-21.856492695</c:v>
                </c:pt>
                <c:pt idx="1480">
                  <c:v>-21.968130374899605</c:v>
                </c:pt>
                <c:pt idx="1481">
                  <c:v>-22.084879549</c:v>
                </c:pt>
                <c:pt idx="1482">
                  <c:v>-22.223503560799699</c:v>
                </c:pt>
                <c:pt idx="1483">
                  <c:v>-22.358065112100135</c:v>
                </c:pt>
                <c:pt idx="1484">
                  <c:v>-22.496963038499999</c:v>
                </c:pt>
                <c:pt idx="1485">
                  <c:v>-22.652358342400031</c:v>
                </c:pt>
                <c:pt idx="1486">
                  <c:v>-22.812883495600296</c:v>
                </c:pt>
                <c:pt idx="1487">
                  <c:v>-22.963453751799982</c:v>
                </c:pt>
                <c:pt idx="1488">
                  <c:v>-23.134190752800318</c:v>
                </c:pt>
                <c:pt idx="1489">
                  <c:v>-23.2919261704</c:v>
                </c:pt>
                <c:pt idx="1490">
                  <c:v>-23.435742806899569</c:v>
                </c:pt>
                <c:pt idx="1491">
                  <c:v>-23.5639260576</c:v>
                </c:pt>
                <c:pt idx="1492">
                  <c:v>-23.6989878304</c:v>
                </c:pt>
                <c:pt idx="1493">
                  <c:v>-23.821046544499982</c:v>
                </c:pt>
                <c:pt idx="1494">
                  <c:v>-23.904884828000135</c:v>
                </c:pt>
                <c:pt idx="1495">
                  <c:v>-23.99138442770003</c:v>
                </c:pt>
                <c:pt idx="1496">
                  <c:v>-24.076524784099988</c:v>
                </c:pt>
                <c:pt idx="1497">
                  <c:v>-24.137604563900005</c:v>
                </c:pt>
                <c:pt idx="1498">
                  <c:v>-24.225583845999594</c:v>
                </c:pt>
                <c:pt idx="1499">
                  <c:v>-24.276409812199681</c:v>
                </c:pt>
                <c:pt idx="1500">
                  <c:v>-24.332109903999982</c:v>
                </c:pt>
                <c:pt idx="1501">
                  <c:v>-24.401855966800394</c:v>
                </c:pt>
                <c:pt idx="1502">
                  <c:v>-24.4591037898</c:v>
                </c:pt>
                <c:pt idx="1503">
                  <c:v>-24.538162764500001</c:v>
                </c:pt>
                <c:pt idx="1504">
                  <c:v>-24.619986775600282</c:v>
                </c:pt>
                <c:pt idx="1505">
                  <c:v>-24.6935894583</c:v>
                </c:pt>
                <c:pt idx="1506">
                  <c:v>-24.777024621800031</c:v>
                </c:pt>
                <c:pt idx="1507">
                  <c:v>-24.862100172199845</c:v>
                </c:pt>
                <c:pt idx="1508">
                  <c:v>-24.953988114200296</c:v>
                </c:pt>
                <c:pt idx="1509">
                  <c:v>-25.055501501399789</c:v>
                </c:pt>
                <c:pt idx="1510">
                  <c:v>-25.145711384099986</c:v>
                </c:pt>
                <c:pt idx="1511">
                  <c:v>-25.2522977257</c:v>
                </c:pt>
                <c:pt idx="1512">
                  <c:v>-25.36027987289971</c:v>
                </c:pt>
                <c:pt idx="1513">
                  <c:v>-25.452240664699982</c:v>
                </c:pt>
                <c:pt idx="1514">
                  <c:v>-25.580912608099986</c:v>
                </c:pt>
                <c:pt idx="1515">
                  <c:v>-25.6826753096</c:v>
                </c:pt>
                <c:pt idx="1516">
                  <c:v>-25.773053157100001</c:v>
                </c:pt>
                <c:pt idx="1517">
                  <c:v>-25.8691410554</c:v>
                </c:pt>
                <c:pt idx="1518">
                  <c:v>-25.982096387399551</c:v>
                </c:pt>
                <c:pt idx="1519">
                  <c:v>-26.0954014145</c:v>
                </c:pt>
                <c:pt idx="1520">
                  <c:v>-26.216497530499986</c:v>
                </c:pt>
                <c:pt idx="1521">
                  <c:v>-26.360069904499987</c:v>
                </c:pt>
                <c:pt idx="1522">
                  <c:v>-26.506091886299988</c:v>
                </c:pt>
                <c:pt idx="1523">
                  <c:v>-26.682499328899986</c:v>
                </c:pt>
                <c:pt idx="1524">
                  <c:v>-26.85429662490003</c:v>
                </c:pt>
                <c:pt idx="1525">
                  <c:v>-27.059052396199988</c:v>
                </c:pt>
                <c:pt idx="1526">
                  <c:v>-27.246147588899706</c:v>
                </c:pt>
                <c:pt idx="1527">
                  <c:v>-27.51089522580034</c:v>
                </c:pt>
                <c:pt idx="1528">
                  <c:v>-27.756064250400001</c:v>
                </c:pt>
                <c:pt idx="1529">
                  <c:v>-28.038026244299889</c:v>
                </c:pt>
                <c:pt idx="1530">
                  <c:v>-28.365029263499789</c:v>
                </c:pt>
                <c:pt idx="1531">
                  <c:v>-28.738496135799789</c:v>
                </c:pt>
                <c:pt idx="1532">
                  <c:v>-29.125421842599845</c:v>
                </c:pt>
                <c:pt idx="1533">
                  <c:v>-29.562476087499789</c:v>
                </c:pt>
                <c:pt idx="1534">
                  <c:v>-30.082695806399659</c:v>
                </c:pt>
                <c:pt idx="1535">
                  <c:v>-30.693905255600235</c:v>
                </c:pt>
                <c:pt idx="1536">
                  <c:v>-31.442594957899882</c:v>
                </c:pt>
                <c:pt idx="1537">
                  <c:v>-32.377683212699417</c:v>
                </c:pt>
                <c:pt idx="1538">
                  <c:v>-33.584150478299996</c:v>
                </c:pt>
                <c:pt idx="1539">
                  <c:v>-35.279871051799944</c:v>
                </c:pt>
                <c:pt idx="1540">
                  <c:v>-37.649142226700263</c:v>
                </c:pt>
                <c:pt idx="1541">
                  <c:v>-40.5829682496</c:v>
                </c:pt>
                <c:pt idx="1542">
                  <c:v>-39.964030971500001</c:v>
                </c:pt>
                <c:pt idx="1543">
                  <c:v>-34.473810964000002</c:v>
                </c:pt>
                <c:pt idx="1544">
                  <c:v>-29.130630868099999</c:v>
                </c:pt>
                <c:pt idx="1545">
                  <c:v>-24.087615464200031</c:v>
                </c:pt>
                <c:pt idx="1546">
                  <c:v>-18.695195368800135</c:v>
                </c:pt>
                <c:pt idx="1547">
                  <c:v>-11.9683126484</c:v>
                </c:pt>
                <c:pt idx="1548">
                  <c:v>-7.0312096806501172</c:v>
                </c:pt>
                <c:pt idx="1549">
                  <c:v>-11.823128491699999</c:v>
                </c:pt>
                <c:pt idx="1550">
                  <c:v>-15.5819379445</c:v>
                </c:pt>
                <c:pt idx="1551">
                  <c:v>-18.12795437700019</c:v>
                </c:pt>
                <c:pt idx="1552">
                  <c:v>-20.423206026699987</c:v>
                </c:pt>
                <c:pt idx="1553">
                  <c:v>-21.262371853599703</c:v>
                </c:pt>
                <c:pt idx="1554">
                  <c:v>-22.71937129240003</c:v>
                </c:pt>
                <c:pt idx="1555">
                  <c:v>-23.848131243399699</c:v>
                </c:pt>
                <c:pt idx="1556">
                  <c:v>-24.126332188899987</c:v>
                </c:pt>
                <c:pt idx="1557">
                  <c:v>-22.016272690400001</c:v>
                </c:pt>
                <c:pt idx="1558">
                  <c:v>-16.599999373299987</c:v>
                </c:pt>
                <c:pt idx="1559">
                  <c:v>-9.2069041324100009</c:v>
                </c:pt>
                <c:pt idx="1560">
                  <c:v>-9.8163009050800003</c:v>
                </c:pt>
                <c:pt idx="1561">
                  <c:v>-13.450210370200002</c:v>
                </c:pt>
                <c:pt idx="1562">
                  <c:v>-15.669153318900022</c:v>
                </c:pt>
                <c:pt idx="1563">
                  <c:v>-17.092902200999699</c:v>
                </c:pt>
                <c:pt idx="1564">
                  <c:v>-18.096105434799988</c:v>
                </c:pt>
                <c:pt idx="1565">
                  <c:v>-18.842822478099986</c:v>
                </c:pt>
                <c:pt idx="1566">
                  <c:v>-19.442618279499609</c:v>
                </c:pt>
                <c:pt idx="1567">
                  <c:v>-19.9315289814</c:v>
                </c:pt>
                <c:pt idx="1568">
                  <c:v>-20.343899374299987</c:v>
                </c:pt>
                <c:pt idx="1569">
                  <c:v>-20.7103680781</c:v>
                </c:pt>
                <c:pt idx="1570">
                  <c:v>-21.03098632070003</c:v>
                </c:pt>
                <c:pt idx="1571">
                  <c:v>-21.326071532899999</c:v>
                </c:pt>
                <c:pt idx="1572">
                  <c:v>-21.592624965399882</c:v>
                </c:pt>
                <c:pt idx="1573">
                  <c:v>-21.8383127665</c:v>
                </c:pt>
                <c:pt idx="1574">
                  <c:v>-22.053795793100001</c:v>
                </c:pt>
                <c:pt idx="1575">
                  <c:v>-22.255841596899987</c:v>
                </c:pt>
                <c:pt idx="1576">
                  <c:v>-22.437048263600001</c:v>
                </c:pt>
                <c:pt idx="1577">
                  <c:v>-22.595353330999789</c:v>
                </c:pt>
                <c:pt idx="1578">
                  <c:v>-22.744187761500001</c:v>
                </c:pt>
                <c:pt idx="1579">
                  <c:v>-22.8545948047</c:v>
                </c:pt>
                <c:pt idx="1580">
                  <c:v>-22.9594604087</c:v>
                </c:pt>
                <c:pt idx="1581">
                  <c:v>-23.048632772299609</c:v>
                </c:pt>
                <c:pt idx="1582">
                  <c:v>-23.1262529115</c:v>
                </c:pt>
                <c:pt idx="1583">
                  <c:v>-23.181206464100001</c:v>
                </c:pt>
                <c:pt idx="1584">
                  <c:v>-23.244452373399721</c:v>
                </c:pt>
                <c:pt idx="1585">
                  <c:v>-23.294402313499987</c:v>
                </c:pt>
                <c:pt idx="1586">
                  <c:v>-23.348517745499986</c:v>
                </c:pt>
                <c:pt idx="1587">
                  <c:v>-23.401498049499999</c:v>
                </c:pt>
                <c:pt idx="1588">
                  <c:v>-23.475195888099986</c:v>
                </c:pt>
                <c:pt idx="1589">
                  <c:v>-23.548387233199623</c:v>
                </c:pt>
                <c:pt idx="1590">
                  <c:v>-23.622358215599988</c:v>
                </c:pt>
                <c:pt idx="1591">
                  <c:v>-23.70496726150003</c:v>
                </c:pt>
                <c:pt idx="1592">
                  <c:v>-23.790525246599721</c:v>
                </c:pt>
                <c:pt idx="1593">
                  <c:v>-23.881839754600001</c:v>
                </c:pt>
                <c:pt idx="1594">
                  <c:v>-23.990415499099999</c:v>
                </c:pt>
                <c:pt idx="1595">
                  <c:v>-24.099568438400031</c:v>
                </c:pt>
                <c:pt idx="1596">
                  <c:v>-24.186246093899982</c:v>
                </c:pt>
                <c:pt idx="1597">
                  <c:v>-24.293170038699987</c:v>
                </c:pt>
                <c:pt idx="1598">
                  <c:v>-24.363349985299699</c:v>
                </c:pt>
                <c:pt idx="1599">
                  <c:v>-24.4409606117</c:v>
                </c:pt>
                <c:pt idx="1600">
                  <c:v>-24.489977742499999</c:v>
                </c:pt>
              </c:numCache>
            </c:numRef>
          </c:yVal>
          <c:smooth val="1"/>
        </c:ser>
        <c:ser>
          <c:idx val="2"/>
          <c:order val="1"/>
          <c:tx>
            <c:v>CST model of Test S21</c:v>
          </c:tx>
          <c:marker>
            <c:symbol val="none"/>
          </c:marker>
          <c:xVal>
            <c:numRef>
              <c:f>'TRACE03--PORT1 TO 3 AND 50 OHM '!$P$2:$P$1002</c:f>
              <c:numCache>
                <c:formatCode>General</c:formatCode>
                <c:ptCount val="1001"/>
                <c:pt idx="0">
                  <c:v>0.5</c:v>
                </c:pt>
                <c:pt idx="1">
                  <c:v>0.5024999999999995</c:v>
                </c:pt>
                <c:pt idx="2">
                  <c:v>0.505</c:v>
                </c:pt>
                <c:pt idx="3">
                  <c:v>0.50749999999999951</c:v>
                </c:pt>
                <c:pt idx="4">
                  <c:v>0.51</c:v>
                </c:pt>
                <c:pt idx="5">
                  <c:v>0.51249999999999996</c:v>
                </c:pt>
                <c:pt idx="6">
                  <c:v>0.51500000000000001</c:v>
                </c:pt>
                <c:pt idx="7">
                  <c:v>0.51749999999999996</c:v>
                </c:pt>
                <c:pt idx="8">
                  <c:v>0.52</c:v>
                </c:pt>
                <c:pt idx="9">
                  <c:v>0.52249999999999996</c:v>
                </c:pt>
                <c:pt idx="10">
                  <c:v>0.52500000000000002</c:v>
                </c:pt>
                <c:pt idx="11">
                  <c:v>0.52749999999999997</c:v>
                </c:pt>
                <c:pt idx="12">
                  <c:v>0.53</c:v>
                </c:pt>
                <c:pt idx="13">
                  <c:v>0.53249999999999997</c:v>
                </c:pt>
                <c:pt idx="14">
                  <c:v>0.53500000000000003</c:v>
                </c:pt>
                <c:pt idx="15">
                  <c:v>0.53749999999999998</c:v>
                </c:pt>
                <c:pt idx="16">
                  <c:v>0.54</c:v>
                </c:pt>
                <c:pt idx="17">
                  <c:v>0.54249999999999998</c:v>
                </c:pt>
                <c:pt idx="18">
                  <c:v>0.54500000000000004</c:v>
                </c:pt>
                <c:pt idx="19">
                  <c:v>0.54749999999999999</c:v>
                </c:pt>
                <c:pt idx="20">
                  <c:v>0.55000000000000004</c:v>
                </c:pt>
                <c:pt idx="21">
                  <c:v>0.55249999999999999</c:v>
                </c:pt>
                <c:pt idx="22">
                  <c:v>0.55500000000000005</c:v>
                </c:pt>
                <c:pt idx="23">
                  <c:v>0.5575</c:v>
                </c:pt>
                <c:pt idx="24">
                  <c:v>0.56000000000000005</c:v>
                </c:pt>
                <c:pt idx="25">
                  <c:v>0.5625</c:v>
                </c:pt>
                <c:pt idx="26">
                  <c:v>0.56500000000000061</c:v>
                </c:pt>
                <c:pt idx="27">
                  <c:v>0.5675</c:v>
                </c:pt>
                <c:pt idx="28">
                  <c:v>0.57000000000000062</c:v>
                </c:pt>
                <c:pt idx="29">
                  <c:v>0.57250000000000001</c:v>
                </c:pt>
                <c:pt idx="30">
                  <c:v>0.57500000000000162</c:v>
                </c:pt>
                <c:pt idx="31">
                  <c:v>0.57750000000000001</c:v>
                </c:pt>
                <c:pt idx="32">
                  <c:v>0.58000000000000052</c:v>
                </c:pt>
                <c:pt idx="33">
                  <c:v>0.58249999999999957</c:v>
                </c:pt>
                <c:pt idx="34">
                  <c:v>0.58500000000000052</c:v>
                </c:pt>
                <c:pt idx="35">
                  <c:v>0.58749999999999958</c:v>
                </c:pt>
                <c:pt idx="36">
                  <c:v>0.59000000000000052</c:v>
                </c:pt>
                <c:pt idx="37">
                  <c:v>0.59249999999999958</c:v>
                </c:pt>
                <c:pt idx="38">
                  <c:v>0.59500000000000053</c:v>
                </c:pt>
                <c:pt idx="39">
                  <c:v>0.59749999999999959</c:v>
                </c:pt>
                <c:pt idx="40">
                  <c:v>0.60000000000000164</c:v>
                </c:pt>
                <c:pt idx="41">
                  <c:v>0.60250000000000004</c:v>
                </c:pt>
                <c:pt idx="42">
                  <c:v>0.60500000000000165</c:v>
                </c:pt>
                <c:pt idx="43">
                  <c:v>0.60750000000000004</c:v>
                </c:pt>
                <c:pt idx="44">
                  <c:v>0.61000000000000165</c:v>
                </c:pt>
                <c:pt idx="45">
                  <c:v>0.61250000000000004</c:v>
                </c:pt>
                <c:pt idx="46">
                  <c:v>0.61500000000000365</c:v>
                </c:pt>
                <c:pt idx="47">
                  <c:v>0.61750000000000005</c:v>
                </c:pt>
                <c:pt idx="48">
                  <c:v>0.6200000000000071</c:v>
                </c:pt>
                <c:pt idx="49">
                  <c:v>0.62250000000000005</c:v>
                </c:pt>
                <c:pt idx="50">
                  <c:v>0.62500000000000711</c:v>
                </c:pt>
                <c:pt idx="51">
                  <c:v>0.62750000000000061</c:v>
                </c:pt>
                <c:pt idx="52">
                  <c:v>0.63000000000000833</c:v>
                </c:pt>
                <c:pt idx="53">
                  <c:v>0.63250000000000062</c:v>
                </c:pt>
                <c:pt idx="54">
                  <c:v>0.63500000000000856</c:v>
                </c:pt>
                <c:pt idx="55">
                  <c:v>0.63750000000000162</c:v>
                </c:pt>
                <c:pt idx="56">
                  <c:v>0.64000000000000856</c:v>
                </c:pt>
                <c:pt idx="57">
                  <c:v>0.64250000000000163</c:v>
                </c:pt>
                <c:pt idx="58">
                  <c:v>0.64500000000000868</c:v>
                </c:pt>
                <c:pt idx="59">
                  <c:v>0.64750000000000163</c:v>
                </c:pt>
                <c:pt idx="60">
                  <c:v>0.65000000000000868</c:v>
                </c:pt>
                <c:pt idx="61">
                  <c:v>0.65250000000000163</c:v>
                </c:pt>
                <c:pt idx="62">
                  <c:v>0.65500000000000891</c:v>
                </c:pt>
                <c:pt idx="63">
                  <c:v>0.65750000000000164</c:v>
                </c:pt>
                <c:pt idx="64">
                  <c:v>0.66000000000000925</c:v>
                </c:pt>
                <c:pt idx="65">
                  <c:v>0.66250000000000164</c:v>
                </c:pt>
                <c:pt idx="66">
                  <c:v>0.66500000000000925</c:v>
                </c:pt>
                <c:pt idx="67">
                  <c:v>0.66750000000000165</c:v>
                </c:pt>
                <c:pt idx="68">
                  <c:v>0.67000000000000925</c:v>
                </c:pt>
                <c:pt idx="69">
                  <c:v>0.67250000000000165</c:v>
                </c:pt>
                <c:pt idx="70">
                  <c:v>0.67500000000000926</c:v>
                </c:pt>
                <c:pt idx="71">
                  <c:v>0.67750000000000365</c:v>
                </c:pt>
                <c:pt idx="72">
                  <c:v>0.6800000000000026</c:v>
                </c:pt>
                <c:pt idx="73">
                  <c:v>0.68250000000000066</c:v>
                </c:pt>
                <c:pt idx="74">
                  <c:v>0.68500000000000261</c:v>
                </c:pt>
                <c:pt idx="75">
                  <c:v>0.68750000000000078</c:v>
                </c:pt>
                <c:pt idx="76">
                  <c:v>0.69000000000000261</c:v>
                </c:pt>
                <c:pt idx="77">
                  <c:v>0.69250000000000078</c:v>
                </c:pt>
                <c:pt idx="78">
                  <c:v>0.69500000000000262</c:v>
                </c:pt>
                <c:pt idx="79">
                  <c:v>0.69750000000000079</c:v>
                </c:pt>
                <c:pt idx="80">
                  <c:v>0.70000000000000162</c:v>
                </c:pt>
                <c:pt idx="81">
                  <c:v>0.70250000000000001</c:v>
                </c:pt>
                <c:pt idx="82">
                  <c:v>0.70500000000000163</c:v>
                </c:pt>
                <c:pt idx="83">
                  <c:v>0.70750000000000002</c:v>
                </c:pt>
                <c:pt idx="84">
                  <c:v>0.71000000000000163</c:v>
                </c:pt>
                <c:pt idx="85">
                  <c:v>0.71250000000000002</c:v>
                </c:pt>
                <c:pt idx="86">
                  <c:v>0.71500000000000163</c:v>
                </c:pt>
                <c:pt idx="87">
                  <c:v>0.71750000000000003</c:v>
                </c:pt>
                <c:pt idx="88">
                  <c:v>0.72000000000000164</c:v>
                </c:pt>
                <c:pt idx="89">
                  <c:v>0.72250000000000003</c:v>
                </c:pt>
                <c:pt idx="90">
                  <c:v>0.72500000000000164</c:v>
                </c:pt>
                <c:pt idx="91">
                  <c:v>0.72750000000000004</c:v>
                </c:pt>
                <c:pt idx="92">
                  <c:v>0.73000000000000165</c:v>
                </c:pt>
                <c:pt idx="93">
                  <c:v>0.73250000000000004</c:v>
                </c:pt>
                <c:pt idx="94">
                  <c:v>0.73500000000000165</c:v>
                </c:pt>
                <c:pt idx="95">
                  <c:v>0.73750000000000004</c:v>
                </c:pt>
                <c:pt idx="96">
                  <c:v>0.74000000000000365</c:v>
                </c:pt>
                <c:pt idx="97">
                  <c:v>0.74250000000000005</c:v>
                </c:pt>
                <c:pt idx="98">
                  <c:v>0.7450000000000071</c:v>
                </c:pt>
                <c:pt idx="99">
                  <c:v>0.74750000000000005</c:v>
                </c:pt>
                <c:pt idx="100">
                  <c:v>0.75000000000000711</c:v>
                </c:pt>
                <c:pt idx="101">
                  <c:v>0.75250000000000061</c:v>
                </c:pt>
                <c:pt idx="102">
                  <c:v>0.75500000000000833</c:v>
                </c:pt>
                <c:pt idx="103">
                  <c:v>0.75750000000000062</c:v>
                </c:pt>
                <c:pt idx="104">
                  <c:v>0.76000000000000856</c:v>
                </c:pt>
                <c:pt idx="105">
                  <c:v>0.76250000000000162</c:v>
                </c:pt>
                <c:pt idx="106">
                  <c:v>0.76500000000000856</c:v>
                </c:pt>
                <c:pt idx="107">
                  <c:v>0.76750000000000163</c:v>
                </c:pt>
                <c:pt idx="108">
                  <c:v>0.7700000000000069</c:v>
                </c:pt>
                <c:pt idx="109">
                  <c:v>0.77250000000000063</c:v>
                </c:pt>
                <c:pt idx="110">
                  <c:v>0.7750000000000079</c:v>
                </c:pt>
                <c:pt idx="111">
                  <c:v>0.77750000000000064</c:v>
                </c:pt>
                <c:pt idx="112">
                  <c:v>0.78</c:v>
                </c:pt>
                <c:pt idx="113">
                  <c:v>0.78249999999999997</c:v>
                </c:pt>
                <c:pt idx="114">
                  <c:v>0.78500000000000003</c:v>
                </c:pt>
                <c:pt idx="115">
                  <c:v>0.78749999999999998</c:v>
                </c:pt>
                <c:pt idx="116">
                  <c:v>0.79</c:v>
                </c:pt>
                <c:pt idx="117">
                  <c:v>0.79249999999999998</c:v>
                </c:pt>
                <c:pt idx="118">
                  <c:v>0.79500000000000004</c:v>
                </c:pt>
                <c:pt idx="119">
                  <c:v>0.79749999999999999</c:v>
                </c:pt>
                <c:pt idx="120">
                  <c:v>0.8</c:v>
                </c:pt>
                <c:pt idx="121">
                  <c:v>0.80249999999999999</c:v>
                </c:pt>
                <c:pt idx="122">
                  <c:v>0.80500000000000005</c:v>
                </c:pt>
                <c:pt idx="123">
                  <c:v>0.8075</c:v>
                </c:pt>
                <c:pt idx="124">
                  <c:v>0.81</c:v>
                </c:pt>
                <c:pt idx="125">
                  <c:v>0.8125</c:v>
                </c:pt>
                <c:pt idx="126">
                  <c:v>0.81500000000000061</c:v>
                </c:pt>
                <c:pt idx="127">
                  <c:v>0.8175</c:v>
                </c:pt>
                <c:pt idx="128">
                  <c:v>0.82000000000000162</c:v>
                </c:pt>
                <c:pt idx="129">
                  <c:v>0.82250000000000001</c:v>
                </c:pt>
                <c:pt idx="130">
                  <c:v>0.82500000000000162</c:v>
                </c:pt>
                <c:pt idx="131">
                  <c:v>0.82750000000000001</c:v>
                </c:pt>
                <c:pt idx="132">
                  <c:v>0.83000000000000163</c:v>
                </c:pt>
                <c:pt idx="133">
                  <c:v>0.83250000000000002</c:v>
                </c:pt>
                <c:pt idx="134">
                  <c:v>0.83500000000000163</c:v>
                </c:pt>
                <c:pt idx="135">
                  <c:v>0.83750000000000002</c:v>
                </c:pt>
                <c:pt idx="136">
                  <c:v>0.84000000000000163</c:v>
                </c:pt>
                <c:pt idx="137">
                  <c:v>0.84250000000000003</c:v>
                </c:pt>
                <c:pt idx="138">
                  <c:v>0.84500000000000164</c:v>
                </c:pt>
                <c:pt idx="139">
                  <c:v>0.84750000000000003</c:v>
                </c:pt>
                <c:pt idx="140">
                  <c:v>0.85000000000000164</c:v>
                </c:pt>
                <c:pt idx="141">
                  <c:v>0.85250000000000004</c:v>
                </c:pt>
                <c:pt idx="142">
                  <c:v>0.85500000000000165</c:v>
                </c:pt>
                <c:pt idx="143">
                  <c:v>0.85750000000000004</c:v>
                </c:pt>
                <c:pt idx="144">
                  <c:v>0.86000000000000165</c:v>
                </c:pt>
                <c:pt idx="145">
                  <c:v>0.86250000000000004</c:v>
                </c:pt>
                <c:pt idx="146">
                  <c:v>0.86500000000000365</c:v>
                </c:pt>
                <c:pt idx="147">
                  <c:v>0.86750000000000005</c:v>
                </c:pt>
                <c:pt idx="148">
                  <c:v>0.8700000000000071</c:v>
                </c:pt>
                <c:pt idx="149">
                  <c:v>0.87250000000000005</c:v>
                </c:pt>
                <c:pt idx="150">
                  <c:v>0.87500000000000711</c:v>
                </c:pt>
                <c:pt idx="151">
                  <c:v>0.87750000000000061</c:v>
                </c:pt>
                <c:pt idx="152">
                  <c:v>0.88000000000000078</c:v>
                </c:pt>
                <c:pt idx="153">
                  <c:v>0.88249999999999951</c:v>
                </c:pt>
                <c:pt idx="154">
                  <c:v>0.88500000000000079</c:v>
                </c:pt>
                <c:pt idx="155">
                  <c:v>0.88750000000000051</c:v>
                </c:pt>
                <c:pt idx="156">
                  <c:v>0.89000000000000079</c:v>
                </c:pt>
                <c:pt idx="157">
                  <c:v>0.89250000000000052</c:v>
                </c:pt>
                <c:pt idx="158">
                  <c:v>0.89500000000000079</c:v>
                </c:pt>
                <c:pt idx="159">
                  <c:v>0.89750000000000052</c:v>
                </c:pt>
                <c:pt idx="160">
                  <c:v>0.9</c:v>
                </c:pt>
                <c:pt idx="161">
                  <c:v>0.90249999999999997</c:v>
                </c:pt>
                <c:pt idx="162">
                  <c:v>0.90500000000000003</c:v>
                </c:pt>
                <c:pt idx="163">
                  <c:v>0.90749999999999997</c:v>
                </c:pt>
                <c:pt idx="164">
                  <c:v>0.91</c:v>
                </c:pt>
                <c:pt idx="165">
                  <c:v>0.91249999999999998</c:v>
                </c:pt>
                <c:pt idx="166">
                  <c:v>0.91500000000000004</c:v>
                </c:pt>
                <c:pt idx="167">
                  <c:v>0.91749999999999998</c:v>
                </c:pt>
                <c:pt idx="168">
                  <c:v>0.92</c:v>
                </c:pt>
                <c:pt idx="169">
                  <c:v>0.92249999999999999</c:v>
                </c:pt>
                <c:pt idx="170">
                  <c:v>0.92500000000000004</c:v>
                </c:pt>
                <c:pt idx="171">
                  <c:v>0.92749999999999999</c:v>
                </c:pt>
                <c:pt idx="172">
                  <c:v>0.93</c:v>
                </c:pt>
                <c:pt idx="173">
                  <c:v>0.9325</c:v>
                </c:pt>
                <c:pt idx="174">
                  <c:v>0.93500000000000005</c:v>
                </c:pt>
                <c:pt idx="175">
                  <c:v>0.9375</c:v>
                </c:pt>
                <c:pt idx="176">
                  <c:v>0.94000000000000161</c:v>
                </c:pt>
                <c:pt idx="177">
                  <c:v>0.9425</c:v>
                </c:pt>
                <c:pt idx="178">
                  <c:v>0.94500000000000062</c:v>
                </c:pt>
                <c:pt idx="179">
                  <c:v>0.94750000000000001</c:v>
                </c:pt>
                <c:pt idx="180">
                  <c:v>0.95000000000000162</c:v>
                </c:pt>
                <c:pt idx="181">
                  <c:v>0.95250000000000001</c:v>
                </c:pt>
                <c:pt idx="182">
                  <c:v>0.95500000000000163</c:v>
                </c:pt>
                <c:pt idx="183">
                  <c:v>0.95750000000000002</c:v>
                </c:pt>
                <c:pt idx="184">
                  <c:v>0.96000000000000163</c:v>
                </c:pt>
                <c:pt idx="185">
                  <c:v>0.96250000000000002</c:v>
                </c:pt>
                <c:pt idx="186">
                  <c:v>0.96500000000000163</c:v>
                </c:pt>
                <c:pt idx="187">
                  <c:v>0.96750000000000003</c:v>
                </c:pt>
                <c:pt idx="188">
                  <c:v>0.97000000000000064</c:v>
                </c:pt>
                <c:pt idx="189">
                  <c:v>0.9724999999999997</c:v>
                </c:pt>
                <c:pt idx="190">
                  <c:v>0.97500000000000164</c:v>
                </c:pt>
                <c:pt idx="191">
                  <c:v>0.9774999999999997</c:v>
                </c:pt>
                <c:pt idx="192">
                  <c:v>0.98</c:v>
                </c:pt>
                <c:pt idx="193">
                  <c:v>0.98249999999999849</c:v>
                </c:pt>
                <c:pt idx="194">
                  <c:v>0.98499999999999999</c:v>
                </c:pt>
                <c:pt idx="195">
                  <c:v>0.98749999999999849</c:v>
                </c:pt>
                <c:pt idx="196">
                  <c:v>0.99</c:v>
                </c:pt>
                <c:pt idx="197">
                  <c:v>0.99249999999999849</c:v>
                </c:pt>
                <c:pt idx="198">
                  <c:v>0.995</c:v>
                </c:pt>
                <c:pt idx="199">
                  <c:v>0.9974999999999985</c:v>
                </c:pt>
                <c:pt idx="200">
                  <c:v>1</c:v>
                </c:pt>
                <c:pt idx="201">
                  <c:v>1.0024999999999848</c:v>
                </c:pt>
                <c:pt idx="202">
                  <c:v>1.0049999999999837</c:v>
                </c:pt>
                <c:pt idx="203">
                  <c:v>1.0074999999999814</c:v>
                </c:pt>
                <c:pt idx="204">
                  <c:v>1.01</c:v>
                </c:pt>
                <c:pt idx="205">
                  <c:v>1.0125</c:v>
                </c:pt>
                <c:pt idx="206">
                  <c:v>1.0149999999999837</c:v>
                </c:pt>
                <c:pt idx="207">
                  <c:v>1.0174999999999814</c:v>
                </c:pt>
                <c:pt idx="208">
                  <c:v>1.02</c:v>
                </c:pt>
                <c:pt idx="209">
                  <c:v>1.0225</c:v>
                </c:pt>
                <c:pt idx="210">
                  <c:v>1.0249999999999837</c:v>
                </c:pt>
                <c:pt idx="211">
                  <c:v>1.0274999999999814</c:v>
                </c:pt>
                <c:pt idx="212">
                  <c:v>1.03</c:v>
                </c:pt>
                <c:pt idx="213">
                  <c:v>1.0325</c:v>
                </c:pt>
                <c:pt idx="214">
                  <c:v>1.0349999999999846</c:v>
                </c:pt>
                <c:pt idx="215">
                  <c:v>1.0374999999999814</c:v>
                </c:pt>
                <c:pt idx="216">
                  <c:v>1.04</c:v>
                </c:pt>
                <c:pt idx="217">
                  <c:v>1.0425</c:v>
                </c:pt>
                <c:pt idx="218">
                  <c:v>1.0449999999999848</c:v>
                </c:pt>
                <c:pt idx="219">
                  <c:v>1.0474999999999826</c:v>
                </c:pt>
                <c:pt idx="220">
                  <c:v>1.05</c:v>
                </c:pt>
                <c:pt idx="221">
                  <c:v>1.0525</c:v>
                </c:pt>
                <c:pt idx="222">
                  <c:v>1.0549999999999848</c:v>
                </c:pt>
                <c:pt idx="223">
                  <c:v>1.0574999999999837</c:v>
                </c:pt>
                <c:pt idx="224">
                  <c:v>1.06</c:v>
                </c:pt>
                <c:pt idx="225">
                  <c:v>1.0625</c:v>
                </c:pt>
                <c:pt idx="226">
                  <c:v>1.0649999999999848</c:v>
                </c:pt>
                <c:pt idx="227">
                  <c:v>1.0674999999999837</c:v>
                </c:pt>
                <c:pt idx="228">
                  <c:v>1.07</c:v>
                </c:pt>
                <c:pt idx="229">
                  <c:v>1.0725</c:v>
                </c:pt>
                <c:pt idx="230">
                  <c:v>1.075</c:v>
                </c:pt>
                <c:pt idx="231">
                  <c:v>1.0774999999999837</c:v>
                </c:pt>
                <c:pt idx="232">
                  <c:v>1.08</c:v>
                </c:pt>
                <c:pt idx="233">
                  <c:v>1.0825</c:v>
                </c:pt>
                <c:pt idx="234">
                  <c:v>1.085</c:v>
                </c:pt>
                <c:pt idx="235">
                  <c:v>1.0874999999999837</c:v>
                </c:pt>
                <c:pt idx="236">
                  <c:v>1.0900000000000001</c:v>
                </c:pt>
                <c:pt idx="237">
                  <c:v>1.0925</c:v>
                </c:pt>
                <c:pt idx="238">
                  <c:v>1.095</c:v>
                </c:pt>
                <c:pt idx="239">
                  <c:v>1.0974999999999846</c:v>
                </c:pt>
                <c:pt idx="240">
                  <c:v>1.1000000000000001</c:v>
                </c:pt>
                <c:pt idx="241">
                  <c:v>1.1025</c:v>
                </c:pt>
                <c:pt idx="242">
                  <c:v>1.105</c:v>
                </c:pt>
                <c:pt idx="243">
                  <c:v>1.1074999999999848</c:v>
                </c:pt>
                <c:pt idx="244">
                  <c:v>1.1100000000000001</c:v>
                </c:pt>
                <c:pt idx="245">
                  <c:v>1.1125</c:v>
                </c:pt>
                <c:pt idx="246">
                  <c:v>1.115</c:v>
                </c:pt>
                <c:pt idx="247">
                  <c:v>1.1174999999999848</c:v>
                </c:pt>
                <c:pt idx="248">
                  <c:v>1.1200000000000001</c:v>
                </c:pt>
                <c:pt idx="249">
                  <c:v>1.1225000000000001</c:v>
                </c:pt>
                <c:pt idx="250">
                  <c:v>1.125</c:v>
                </c:pt>
                <c:pt idx="251">
                  <c:v>1.1274999999999848</c:v>
                </c:pt>
                <c:pt idx="252">
                  <c:v>1.1299999999999837</c:v>
                </c:pt>
                <c:pt idx="253">
                  <c:v>1.1325000000000001</c:v>
                </c:pt>
                <c:pt idx="254">
                  <c:v>1.135</c:v>
                </c:pt>
                <c:pt idx="255">
                  <c:v>1.1375</c:v>
                </c:pt>
                <c:pt idx="256">
                  <c:v>1.1399999999999837</c:v>
                </c:pt>
                <c:pt idx="257">
                  <c:v>1.1425000000000001</c:v>
                </c:pt>
                <c:pt idx="258">
                  <c:v>1.145</c:v>
                </c:pt>
                <c:pt idx="259">
                  <c:v>1.1475</c:v>
                </c:pt>
                <c:pt idx="260">
                  <c:v>1.1499999999999837</c:v>
                </c:pt>
                <c:pt idx="261">
                  <c:v>1.1525000000000001</c:v>
                </c:pt>
                <c:pt idx="262">
                  <c:v>1.155</c:v>
                </c:pt>
                <c:pt idx="263">
                  <c:v>1.1575</c:v>
                </c:pt>
                <c:pt idx="264">
                  <c:v>1.1599999999999846</c:v>
                </c:pt>
                <c:pt idx="265">
                  <c:v>1.1625000000000001</c:v>
                </c:pt>
                <c:pt idx="266">
                  <c:v>1.165</c:v>
                </c:pt>
                <c:pt idx="267">
                  <c:v>1.1675</c:v>
                </c:pt>
                <c:pt idx="268">
                  <c:v>1.1700000000000021</c:v>
                </c:pt>
                <c:pt idx="269">
                  <c:v>1.1725000000000001</c:v>
                </c:pt>
                <c:pt idx="270">
                  <c:v>1.175</c:v>
                </c:pt>
                <c:pt idx="271">
                  <c:v>1.1775</c:v>
                </c:pt>
                <c:pt idx="272">
                  <c:v>1.1800000000000141</c:v>
                </c:pt>
                <c:pt idx="273">
                  <c:v>1.1825000000000001</c:v>
                </c:pt>
                <c:pt idx="274">
                  <c:v>1.1850000000000001</c:v>
                </c:pt>
                <c:pt idx="275">
                  <c:v>1.1875</c:v>
                </c:pt>
                <c:pt idx="276">
                  <c:v>1.1900000000000153</c:v>
                </c:pt>
                <c:pt idx="277">
                  <c:v>1.1925000000000001</c:v>
                </c:pt>
                <c:pt idx="278">
                  <c:v>1.1950000000000001</c:v>
                </c:pt>
                <c:pt idx="279">
                  <c:v>1.1975</c:v>
                </c:pt>
                <c:pt idx="280">
                  <c:v>1.2</c:v>
                </c:pt>
                <c:pt idx="281">
                  <c:v>1.2024999999999837</c:v>
                </c:pt>
                <c:pt idx="282">
                  <c:v>1.2049999999999814</c:v>
                </c:pt>
                <c:pt idx="283">
                  <c:v>1.2074999999999776</c:v>
                </c:pt>
                <c:pt idx="284">
                  <c:v>1.21</c:v>
                </c:pt>
                <c:pt idx="285">
                  <c:v>1.2124999999999837</c:v>
                </c:pt>
                <c:pt idx="286">
                  <c:v>1.2149999999999814</c:v>
                </c:pt>
                <c:pt idx="287">
                  <c:v>1.2174999999999776</c:v>
                </c:pt>
                <c:pt idx="288">
                  <c:v>1.22</c:v>
                </c:pt>
                <c:pt idx="289">
                  <c:v>1.2224999999999846</c:v>
                </c:pt>
                <c:pt idx="290">
                  <c:v>1.2249999999999814</c:v>
                </c:pt>
                <c:pt idx="291">
                  <c:v>1.2274999999999776</c:v>
                </c:pt>
                <c:pt idx="292">
                  <c:v>1.23</c:v>
                </c:pt>
                <c:pt idx="293">
                  <c:v>1.2324999999999848</c:v>
                </c:pt>
                <c:pt idx="294">
                  <c:v>1.2349999999999826</c:v>
                </c:pt>
                <c:pt idx="295">
                  <c:v>1.2374999999999778</c:v>
                </c:pt>
                <c:pt idx="296">
                  <c:v>1.24</c:v>
                </c:pt>
                <c:pt idx="297">
                  <c:v>1.2424999999999848</c:v>
                </c:pt>
                <c:pt idx="298">
                  <c:v>1.2449999999999837</c:v>
                </c:pt>
                <c:pt idx="299">
                  <c:v>1.2474999999999794</c:v>
                </c:pt>
                <c:pt idx="300">
                  <c:v>1.25</c:v>
                </c:pt>
                <c:pt idx="301">
                  <c:v>1.2524999999999848</c:v>
                </c:pt>
                <c:pt idx="302">
                  <c:v>1.2549999999999837</c:v>
                </c:pt>
                <c:pt idx="303">
                  <c:v>1.2574999999999814</c:v>
                </c:pt>
                <c:pt idx="304">
                  <c:v>1.26</c:v>
                </c:pt>
                <c:pt idx="305">
                  <c:v>1.2625</c:v>
                </c:pt>
                <c:pt idx="306">
                  <c:v>1.2649999999999837</c:v>
                </c:pt>
                <c:pt idx="307">
                  <c:v>1.2674999999999814</c:v>
                </c:pt>
                <c:pt idx="308">
                  <c:v>1.27</c:v>
                </c:pt>
                <c:pt idx="309">
                  <c:v>1.2725</c:v>
                </c:pt>
                <c:pt idx="310">
                  <c:v>1.2749999999999837</c:v>
                </c:pt>
                <c:pt idx="311">
                  <c:v>1.2774999999999814</c:v>
                </c:pt>
                <c:pt idx="312">
                  <c:v>1.28</c:v>
                </c:pt>
                <c:pt idx="313">
                  <c:v>1.2825</c:v>
                </c:pt>
                <c:pt idx="314">
                  <c:v>1.2849999999999846</c:v>
                </c:pt>
                <c:pt idx="315">
                  <c:v>1.2874999999999814</c:v>
                </c:pt>
                <c:pt idx="316">
                  <c:v>1.29</c:v>
                </c:pt>
                <c:pt idx="317">
                  <c:v>1.2925</c:v>
                </c:pt>
                <c:pt idx="318">
                  <c:v>1.2949999999999848</c:v>
                </c:pt>
                <c:pt idx="319">
                  <c:v>1.2974999999999826</c:v>
                </c:pt>
                <c:pt idx="320">
                  <c:v>1.3</c:v>
                </c:pt>
                <c:pt idx="321">
                  <c:v>1.3025</c:v>
                </c:pt>
                <c:pt idx="322">
                  <c:v>1.3049999999999848</c:v>
                </c:pt>
                <c:pt idx="323">
                  <c:v>1.3074999999999837</c:v>
                </c:pt>
                <c:pt idx="324">
                  <c:v>1.31</c:v>
                </c:pt>
                <c:pt idx="325">
                  <c:v>1.3125</c:v>
                </c:pt>
                <c:pt idx="326">
                  <c:v>1.3149999999999848</c:v>
                </c:pt>
                <c:pt idx="327">
                  <c:v>1.3174999999999837</c:v>
                </c:pt>
                <c:pt idx="328">
                  <c:v>1.32</c:v>
                </c:pt>
                <c:pt idx="329">
                  <c:v>1.3225</c:v>
                </c:pt>
                <c:pt idx="330">
                  <c:v>1.325</c:v>
                </c:pt>
                <c:pt idx="331">
                  <c:v>1.3274999999999837</c:v>
                </c:pt>
                <c:pt idx="332">
                  <c:v>1.33</c:v>
                </c:pt>
                <c:pt idx="333">
                  <c:v>1.3325</c:v>
                </c:pt>
                <c:pt idx="334">
                  <c:v>1.335</c:v>
                </c:pt>
                <c:pt idx="335">
                  <c:v>1.3374999999999837</c:v>
                </c:pt>
                <c:pt idx="336">
                  <c:v>1.34</c:v>
                </c:pt>
                <c:pt idx="337">
                  <c:v>1.3425</c:v>
                </c:pt>
                <c:pt idx="338">
                  <c:v>1.345</c:v>
                </c:pt>
                <c:pt idx="339">
                  <c:v>1.3474999999999846</c:v>
                </c:pt>
                <c:pt idx="340">
                  <c:v>1.35</c:v>
                </c:pt>
                <c:pt idx="341">
                  <c:v>1.3525</c:v>
                </c:pt>
                <c:pt idx="342">
                  <c:v>1.355</c:v>
                </c:pt>
                <c:pt idx="343">
                  <c:v>1.3574999999999848</c:v>
                </c:pt>
                <c:pt idx="344">
                  <c:v>1.36</c:v>
                </c:pt>
                <c:pt idx="345">
                  <c:v>1.3625</c:v>
                </c:pt>
                <c:pt idx="346">
                  <c:v>1.365</c:v>
                </c:pt>
                <c:pt idx="347">
                  <c:v>1.3674999999999848</c:v>
                </c:pt>
                <c:pt idx="348">
                  <c:v>1.37</c:v>
                </c:pt>
                <c:pt idx="349">
                  <c:v>1.3725000000000001</c:v>
                </c:pt>
                <c:pt idx="350">
                  <c:v>1.375</c:v>
                </c:pt>
                <c:pt idx="351">
                  <c:v>1.3774999999999848</c:v>
                </c:pt>
                <c:pt idx="352">
                  <c:v>1.3800000000000001</c:v>
                </c:pt>
                <c:pt idx="353">
                  <c:v>1.3825000000000001</c:v>
                </c:pt>
                <c:pt idx="354">
                  <c:v>1.385</c:v>
                </c:pt>
                <c:pt idx="355">
                  <c:v>1.3875</c:v>
                </c:pt>
                <c:pt idx="356">
                  <c:v>1.3900000000000001</c:v>
                </c:pt>
                <c:pt idx="357">
                  <c:v>1.3925000000000001</c:v>
                </c:pt>
                <c:pt idx="358">
                  <c:v>1.395</c:v>
                </c:pt>
                <c:pt idx="359">
                  <c:v>1.3975</c:v>
                </c:pt>
                <c:pt idx="360">
                  <c:v>1.4</c:v>
                </c:pt>
                <c:pt idx="361">
                  <c:v>1.4024999999999814</c:v>
                </c:pt>
                <c:pt idx="362">
                  <c:v>1.4049999999999776</c:v>
                </c:pt>
                <c:pt idx="363">
                  <c:v>1.4074999999999733</c:v>
                </c:pt>
                <c:pt idx="364">
                  <c:v>1.41</c:v>
                </c:pt>
                <c:pt idx="365">
                  <c:v>1.4124999999999814</c:v>
                </c:pt>
                <c:pt idx="366">
                  <c:v>1.4149999999999776</c:v>
                </c:pt>
                <c:pt idx="367">
                  <c:v>1.4174999999999733</c:v>
                </c:pt>
                <c:pt idx="368">
                  <c:v>1.42</c:v>
                </c:pt>
                <c:pt idx="369">
                  <c:v>1.4224999999999826</c:v>
                </c:pt>
                <c:pt idx="370">
                  <c:v>1.4249999999999778</c:v>
                </c:pt>
                <c:pt idx="371">
                  <c:v>1.4274999999999733</c:v>
                </c:pt>
                <c:pt idx="372">
                  <c:v>1.43</c:v>
                </c:pt>
                <c:pt idx="373">
                  <c:v>1.4324999999999837</c:v>
                </c:pt>
                <c:pt idx="374">
                  <c:v>1.4349999999999794</c:v>
                </c:pt>
                <c:pt idx="375">
                  <c:v>1.4374999999999738</c:v>
                </c:pt>
                <c:pt idx="376">
                  <c:v>1.44</c:v>
                </c:pt>
                <c:pt idx="377">
                  <c:v>1.4424999999999837</c:v>
                </c:pt>
                <c:pt idx="378">
                  <c:v>1.4449999999999814</c:v>
                </c:pt>
                <c:pt idx="379">
                  <c:v>1.4474999999999767</c:v>
                </c:pt>
                <c:pt idx="380">
                  <c:v>1.45</c:v>
                </c:pt>
                <c:pt idx="381">
                  <c:v>1.4524999999999837</c:v>
                </c:pt>
                <c:pt idx="382">
                  <c:v>1.4549999999999814</c:v>
                </c:pt>
                <c:pt idx="383">
                  <c:v>1.4574999999999776</c:v>
                </c:pt>
                <c:pt idx="384">
                  <c:v>1.46</c:v>
                </c:pt>
                <c:pt idx="385">
                  <c:v>1.4624999999999837</c:v>
                </c:pt>
                <c:pt idx="386">
                  <c:v>1.4649999999999814</c:v>
                </c:pt>
                <c:pt idx="387">
                  <c:v>1.4674999999999776</c:v>
                </c:pt>
                <c:pt idx="388">
                  <c:v>1.47</c:v>
                </c:pt>
                <c:pt idx="389">
                  <c:v>1.4724999999999846</c:v>
                </c:pt>
                <c:pt idx="390">
                  <c:v>1.4749999999999814</c:v>
                </c:pt>
                <c:pt idx="391">
                  <c:v>1.4774999999999776</c:v>
                </c:pt>
                <c:pt idx="392">
                  <c:v>1.48</c:v>
                </c:pt>
                <c:pt idx="393">
                  <c:v>1.4824999999999848</c:v>
                </c:pt>
                <c:pt idx="394">
                  <c:v>1.4849999999999826</c:v>
                </c:pt>
                <c:pt idx="395">
                  <c:v>1.4874999999999778</c:v>
                </c:pt>
                <c:pt idx="396">
                  <c:v>1.49</c:v>
                </c:pt>
                <c:pt idx="397">
                  <c:v>1.4924999999999848</c:v>
                </c:pt>
                <c:pt idx="398">
                  <c:v>1.4949999999999837</c:v>
                </c:pt>
                <c:pt idx="399">
                  <c:v>1.4974999999999794</c:v>
                </c:pt>
                <c:pt idx="400">
                  <c:v>1.5</c:v>
                </c:pt>
                <c:pt idx="401">
                  <c:v>1.5024999999999848</c:v>
                </c:pt>
                <c:pt idx="402">
                  <c:v>1.5049999999999837</c:v>
                </c:pt>
                <c:pt idx="403">
                  <c:v>1.5074999999999814</c:v>
                </c:pt>
                <c:pt idx="404">
                  <c:v>1.51</c:v>
                </c:pt>
                <c:pt idx="405">
                  <c:v>1.5125</c:v>
                </c:pt>
                <c:pt idx="406">
                  <c:v>1.5149999999999837</c:v>
                </c:pt>
                <c:pt idx="407">
                  <c:v>1.5174999999999814</c:v>
                </c:pt>
                <c:pt idx="408">
                  <c:v>1.52</c:v>
                </c:pt>
                <c:pt idx="409">
                  <c:v>1.5225</c:v>
                </c:pt>
                <c:pt idx="410">
                  <c:v>1.5249999999999837</c:v>
                </c:pt>
                <c:pt idx="411">
                  <c:v>1.5274999999999814</c:v>
                </c:pt>
                <c:pt idx="412">
                  <c:v>1.53</c:v>
                </c:pt>
                <c:pt idx="413">
                  <c:v>1.5325</c:v>
                </c:pt>
                <c:pt idx="414">
                  <c:v>1.5349999999999846</c:v>
                </c:pt>
                <c:pt idx="415">
                  <c:v>1.5374999999999814</c:v>
                </c:pt>
                <c:pt idx="416">
                  <c:v>1.54</c:v>
                </c:pt>
                <c:pt idx="417">
                  <c:v>1.5425</c:v>
                </c:pt>
                <c:pt idx="418">
                  <c:v>1.5449999999999848</c:v>
                </c:pt>
                <c:pt idx="419">
                  <c:v>1.5474999999999826</c:v>
                </c:pt>
                <c:pt idx="420">
                  <c:v>1.55</c:v>
                </c:pt>
                <c:pt idx="421">
                  <c:v>1.5525</c:v>
                </c:pt>
                <c:pt idx="422">
                  <c:v>1.5549999999999848</c:v>
                </c:pt>
                <c:pt idx="423">
                  <c:v>1.5574999999999837</c:v>
                </c:pt>
                <c:pt idx="424">
                  <c:v>1.56</c:v>
                </c:pt>
                <c:pt idx="425">
                  <c:v>1.5625</c:v>
                </c:pt>
                <c:pt idx="426">
                  <c:v>1.5649999999999848</c:v>
                </c:pt>
                <c:pt idx="427">
                  <c:v>1.5674999999999837</c:v>
                </c:pt>
                <c:pt idx="428">
                  <c:v>1.57</c:v>
                </c:pt>
                <c:pt idx="429">
                  <c:v>1.5725</c:v>
                </c:pt>
                <c:pt idx="430">
                  <c:v>1.575</c:v>
                </c:pt>
                <c:pt idx="431">
                  <c:v>1.5774999999999837</c:v>
                </c:pt>
                <c:pt idx="432">
                  <c:v>1.58</c:v>
                </c:pt>
                <c:pt idx="433">
                  <c:v>1.5825</c:v>
                </c:pt>
                <c:pt idx="434">
                  <c:v>1.585</c:v>
                </c:pt>
                <c:pt idx="435">
                  <c:v>1.5874999999999837</c:v>
                </c:pt>
                <c:pt idx="436">
                  <c:v>1.59</c:v>
                </c:pt>
                <c:pt idx="437">
                  <c:v>1.5925</c:v>
                </c:pt>
                <c:pt idx="438">
                  <c:v>1.595</c:v>
                </c:pt>
                <c:pt idx="439">
                  <c:v>1.5974999999999846</c:v>
                </c:pt>
                <c:pt idx="440">
                  <c:v>1.6</c:v>
                </c:pt>
                <c:pt idx="441">
                  <c:v>1.6025</c:v>
                </c:pt>
                <c:pt idx="442">
                  <c:v>1.605</c:v>
                </c:pt>
                <c:pt idx="443">
                  <c:v>1.6074999999999848</c:v>
                </c:pt>
                <c:pt idx="444">
                  <c:v>1.61</c:v>
                </c:pt>
                <c:pt idx="445">
                  <c:v>1.6125</c:v>
                </c:pt>
                <c:pt idx="446">
                  <c:v>1.615</c:v>
                </c:pt>
                <c:pt idx="447">
                  <c:v>1.6174999999999848</c:v>
                </c:pt>
                <c:pt idx="448">
                  <c:v>1.62</c:v>
                </c:pt>
                <c:pt idx="449">
                  <c:v>1.6225000000000001</c:v>
                </c:pt>
                <c:pt idx="450">
                  <c:v>1.625</c:v>
                </c:pt>
                <c:pt idx="451">
                  <c:v>1.6274999999999848</c:v>
                </c:pt>
                <c:pt idx="452">
                  <c:v>1.6300000000000001</c:v>
                </c:pt>
                <c:pt idx="453">
                  <c:v>1.6325000000000001</c:v>
                </c:pt>
                <c:pt idx="454">
                  <c:v>1.635</c:v>
                </c:pt>
                <c:pt idx="455">
                  <c:v>1.6375</c:v>
                </c:pt>
                <c:pt idx="456">
                  <c:v>1.6400000000000001</c:v>
                </c:pt>
                <c:pt idx="457">
                  <c:v>1.6425000000000001</c:v>
                </c:pt>
                <c:pt idx="458">
                  <c:v>1.645</c:v>
                </c:pt>
                <c:pt idx="459">
                  <c:v>1.6475</c:v>
                </c:pt>
                <c:pt idx="460">
                  <c:v>1.6500000000000001</c:v>
                </c:pt>
                <c:pt idx="461">
                  <c:v>1.6525000000000001</c:v>
                </c:pt>
                <c:pt idx="462">
                  <c:v>1.655</c:v>
                </c:pt>
                <c:pt idx="463">
                  <c:v>1.6575</c:v>
                </c:pt>
                <c:pt idx="464">
                  <c:v>1.6600000000000001</c:v>
                </c:pt>
                <c:pt idx="465">
                  <c:v>1.6625000000000001</c:v>
                </c:pt>
                <c:pt idx="466">
                  <c:v>1.665</c:v>
                </c:pt>
                <c:pt idx="467">
                  <c:v>1.6675</c:v>
                </c:pt>
                <c:pt idx="468">
                  <c:v>1.6700000000000021</c:v>
                </c:pt>
                <c:pt idx="469">
                  <c:v>1.6725000000000001</c:v>
                </c:pt>
                <c:pt idx="470">
                  <c:v>1.675</c:v>
                </c:pt>
                <c:pt idx="471">
                  <c:v>1.6775</c:v>
                </c:pt>
                <c:pt idx="472">
                  <c:v>1.6800000000000141</c:v>
                </c:pt>
                <c:pt idx="473">
                  <c:v>1.6825000000000001</c:v>
                </c:pt>
                <c:pt idx="474">
                  <c:v>1.6850000000000001</c:v>
                </c:pt>
                <c:pt idx="475">
                  <c:v>1.6875</c:v>
                </c:pt>
                <c:pt idx="476">
                  <c:v>1.6900000000000142</c:v>
                </c:pt>
                <c:pt idx="477">
                  <c:v>1.6925000000000001</c:v>
                </c:pt>
                <c:pt idx="478">
                  <c:v>1.6950000000000001</c:v>
                </c:pt>
                <c:pt idx="479">
                  <c:v>1.6975</c:v>
                </c:pt>
                <c:pt idx="480">
                  <c:v>1.7000000000000024</c:v>
                </c:pt>
                <c:pt idx="481">
                  <c:v>1.7024999999999852</c:v>
                </c:pt>
                <c:pt idx="482">
                  <c:v>1.704999999999983</c:v>
                </c:pt>
                <c:pt idx="483">
                  <c:v>1.7074999999999803</c:v>
                </c:pt>
                <c:pt idx="484">
                  <c:v>1.7100000000000024</c:v>
                </c:pt>
                <c:pt idx="485">
                  <c:v>1.7124999999999853</c:v>
                </c:pt>
                <c:pt idx="486">
                  <c:v>1.7149999999999841</c:v>
                </c:pt>
                <c:pt idx="487">
                  <c:v>1.7174999999999805</c:v>
                </c:pt>
                <c:pt idx="488">
                  <c:v>1.7200000000000024</c:v>
                </c:pt>
                <c:pt idx="489">
                  <c:v>1.7224999999999859</c:v>
                </c:pt>
                <c:pt idx="490">
                  <c:v>1.7249999999999841</c:v>
                </c:pt>
                <c:pt idx="491">
                  <c:v>1.7274999999999805</c:v>
                </c:pt>
                <c:pt idx="492">
                  <c:v>1.7300000000000026</c:v>
                </c:pt>
                <c:pt idx="493">
                  <c:v>1.7324999999999871</c:v>
                </c:pt>
                <c:pt idx="494">
                  <c:v>1.7349999999999848</c:v>
                </c:pt>
                <c:pt idx="495">
                  <c:v>1.7374999999999805</c:v>
                </c:pt>
                <c:pt idx="496">
                  <c:v>1.7400000000000027</c:v>
                </c:pt>
                <c:pt idx="497">
                  <c:v>1.7424999999999871</c:v>
                </c:pt>
                <c:pt idx="498">
                  <c:v>1.744999999999985</c:v>
                </c:pt>
                <c:pt idx="499">
                  <c:v>1.747499999999981</c:v>
                </c:pt>
                <c:pt idx="500">
                  <c:v>1.7500000000000027</c:v>
                </c:pt>
                <c:pt idx="501">
                  <c:v>1.7524999999999871</c:v>
                </c:pt>
                <c:pt idx="502">
                  <c:v>1.754999999999985</c:v>
                </c:pt>
                <c:pt idx="503">
                  <c:v>1.757499999999983</c:v>
                </c:pt>
                <c:pt idx="504">
                  <c:v>1.7600000000000027</c:v>
                </c:pt>
                <c:pt idx="505">
                  <c:v>1.7625000000000024</c:v>
                </c:pt>
                <c:pt idx="506">
                  <c:v>1.7649999999999852</c:v>
                </c:pt>
                <c:pt idx="507">
                  <c:v>1.767499999999983</c:v>
                </c:pt>
                <c:pt idx="508">
                  <c:v>1.7700000000000031</c:v>
                </c:pt>
                <c:pt idx="509">
                  <c:v>1.7725000000000024</c:v>
                </c:pt>
                <c:pt idx="510">
                  <c:v>1.7749999999999853</c:v>
                </c:pt>
                <c:pt idx="511">
                  <c:v>1.7774999999999841</c:v>
                </c:pt>
                <c:pt idx="512">
                  <c:v>1.7800000000000031</c:v>
                </c:pt>
                <c:pt idx="513">
                  <c:v>1.7825000000000024</c:v>
                </c:pt>
                <c:pt idx="514">
                  <c:v>1.7849999999999859</c:v>
                </c:pt>
                <c:pt idx="515">
                  <c:v>1.7874999999999841</c:v>
                </c:pt>
                <c:pt idx="516">
                  <c:v>1.7900000000000031</c:v>
                </c:pt>
                <c:pt idx="517">
                  <c:v>1.7925000000000026</c:v>
                </c:pt>
                <c:pt idx="518">
                  <c:v>1.7949999999999871</c:v>
                </c:pt>
                <c:pt idx="519">
                  <c:v>1.7974999999999848</c:v>
                </c:pt>
                <c:pt idx="520">
                  <c:v>1.8</c:v>
                </c:pt>
                <c:pt idx="521">
                  <c:v>1.8025</c:v>
                </c:pt>
                <c:pt idx="522">
                  <c:v>1.8049999999999848</c:v>
                </c:pt>
                <c:pt idx="523">
                  <c:v>1.8074999999999837</c:v>
                </c:pt>
                <c:pt idx="524">
                  <c:v>1.81</c:v>
                </c:pt>
                <c:pt idx="525">
                  <c:v>1.8125</c:v>
                </c:pt>
                <c:pt idx="526">
                  <c:v>1.8149999999999848</c:v>
                </c:pt>
                <c:pt idx="527">
                  <c:v>1.8174999999999837</c:v>
                </c:pt>
                <c:pt idx="528">
                  <c:v>1.82</c:v>
                </c:pt>
                <c:pt idx="529">
                  <c:v>1.8225</c:v>
                </c:pt>
                <c:pt idx="530">
                  <c:v>1.825</c:v>
                </c:pt>
                <c:pt idx="531">
                  <c:v>1.8274999999999837</c:v>
                </c:pt>
                <c:pt idx="532">
                  <c:v>1.83</c:v>
                </c:pt>
                <c:pt idx="533">
                  <c:v>1.8325</c:v>
                </c:pt>
                <c:pt idx="534">
                  <c:v>1.835</c:v>
                </c:pt>
                <c:pt idx="535">
                  <c:v>1.8374999999999837</c:v>
                </c:pt>
                <c:pt idx="536">
                  <c:v>1.84</c:v>
                </c:pt>
                <c:pt idx="537">
                  <c:v>1.8425</c:v>
                </c:pt>
                <c:pt idx="538">
                  <c:v>1.845</c:v>
                </c:pt>
                <c:pt idx="539">
                  <c:v>1.8474999999999846</c:v>
                </c:pt>
                <c:pt idx="540">
                  <c:v>1.85</c:v>
                </c:pt>
                <c:pt idx="541">
                  <c:v>1.8525</c:v>
                </c:pt>
                <c:pt idx="542">
                  <c:v>1.855</c:v>
                </c:pt>
                <c:pt idx="543">
                  <c:v>1.8574999999999848</c:v>
                </c:pt>
                <c:pt idx="544">
                  <c:v>1.86</c:v>
                </c:pt>
                <c:pt idx="545">
                  <c:v>1.8625</c:v>
                </c:pt>
                <c:pt idx="546">
                  <c:v>1.865</c:v>
                </c:pt>
                <c:pt idx="547">
                  <c:v>1.8674999999999848</c:v>
                </c:pt>
                <c:pt idx="548">
                  <c:v>1.87</c:v>
                </c:pt>
                <c:pt idx="549">
                  <c:v>1.8725000000000001</c:v>
                </c:pt>
                <c:pt idx="550">
                  <c:v>1.875</c:v>
                </c:pt>
                <c:pt idx="551">
                  <c:v>1.8774999999999848</c:v>
                </c:pt>
                <c:pt idx="552">
                  <c:v>1.8800000000000001</c:v>
                </c:pt>
                <c:pt idx="553">
                  <c:v>1.8825000000000001</c:v>
                </c:pt>
                <c:pt idx="554">
                  <c:v>1.885</c:v>
                </c:pt>
                <c:pt idx="555">
                  <c:v>1.8875</c:v>
                </c:pt>
                <c:pt idx="556">
                  <c:v>1.8900000000000001</c:v>
                </c:pt>
                <c:pt idx="557">
                  <c:v>1.8925000000000001</c:v>
                </c:pt>
                <c:pt idx="558">
                  <c:v>1.895</c:v>
                </c:pt>
                <c:pt idx="559">
                  <c:v>1.8975</c:v>
                </c:pt>
                <c:pt idx="560">
                  <c:v>1.9000000000000001</c:v>
                </c:pt>
                <c:pt idx="561">
                  <c:v>1.9024999999999959</c:v>
                </c:pt>
                <c:pt idx="562">
                  <c:v>1.9049999999999958</c:v>
                </c:pt>
                <c:pt idx="563">
                  <c:v>1.9074999999999938</c:v>
                </c:pt>
                <c:pt idx="564">
                  <c:v>1.9100000000000001</c:v>
                </c:pt>
                <c:pt idx="565">
                  <c:v>1.9124999999999972</c:v>
                </c:pt>
                <c:pt idx="566">
                  <c:v>1.9149999999999958</c:v>
                </c:pt>
                <c:pt idx="567">
                  <c:v>1.9174999999999938</c:v>
                </c:pt>
                <c:pt idx="568">
                  <c:v>1.9200000000000021</c:v>
                </c:pt>
                <c:pt idx="569">
                  <c:v>1.9224999999999972</c:v>
                </c:pt>
                <c:pt idx="570">
                  <c:v>1.9249999999999958</c:v>
                </c:pt>
                <c:pt idx="571">
                  <c:v>1.927499999999994</c:v>
                </c:pt>
                <c:pt idx="572">
                  <c:v>1.9300000000000128</c:v>
                </c:pt>
                <c:pt idx="573">
                  <c:v>1.9324999999999972</c:v>
                </c:pt>
                <c:pt idx="574">
                  <c:v>1.9349999999999958</c:v>
                </c:pt>
                <c:pt idx="575">
                  <c:v>1.937499999999994</c:v>
                </c:pt>
                <c:pt idx="576">
                  <c:v>1.9400000000000128</c:v>
                </c:pt>
                <c:pt idx="577">
                  <c:v>1.9424999999999972</c:v>
                </c:pt>
                <c:pt idx="578">
                  <c:v>1.9449999999999958</c:v>
                </c:pt>
                <c:pt idx="579">
                  <c:v>1.947499999999994</c:v>
                </c:pt>
                <c:pt idx="580">
                  <c:v>1.9500000000000128</c:v>
                </c:pt>
                <c:pt idx="581">
                  <c:v>1.9524999999999972</c:v>
                </c:pt>
                <c:pt idx="582">
                  <c:v>1.9549999999999959</c:v>
                </c:pt>
                <c:pt idx="583">
                  <c:v>1.9574999999999958</c:v>
                </c:pt>
                <c:pt idx="584">
                  <c:v>1.9600000000000128</c:v>
                </c:pt>
                <c:pt idx="585">
                  <c:v>1.9624999999999975</c:v>
                </c:pt>
                <c:pt idx="586">
                  <c:v>1.9649999999999959</c:v>
                </c:pt>
                <c:pt idx="587">
                  <c:v>1.9674999999999958</c:v>
                </c:pt>
                <c:pt idx="588">
                  <c:v>1.9700000000000129</c:v>
                </c:pt>
                <c:pt idx="589">
                  <c:v>1.9724999999999975</c:v>
                </c:pt>
                <c:pt idx="590">
                  <c:v>1.9749999999999972</c:v>
                </c:pt>
                <c:pt idx="591">
                  <c:v>1.9774999999999958</c:v>
                </c:pt>
                <c:pt idx="592">
                  <c:v>1.9800000000000146</c:v>
                </c:pt>
                <c:pt idx="593">
                  <c:v>1.9824999999999977</c:v>
                </c:pt>
                <c:pt idx="594">
                  <c:v>1.9849999999999972</c:v>
                </c:pt>
                <c:pt idx="595">
                  <c:v>1.9874999999999958</c:v>
                </c:pt>
                <c:pt idx="596">
                  <c:v>1.9900000000000149</c:v>
                </c:pt>
                <c:pt idx="597">
                  <c:v>1.9924999999999977</c:v>
                </c:pt>
                <c:pt idx="598">
                  <c:v>1.9949999999999972</c:v>
                </c:pt>
                <c:pt idx="599">
                  <c:v>1.9974999999999958</c:v>
                </c:pt>
                <c:pt idx="600">
                  <c:v>2</c:v>
                </c:pt>
                <c:pt idx="601">
                  <c:v>2.0024999999999977</c:v>
                </c:pt>
                <c:pt idx="602">
                  <c:v>2.0049999999999999</c:v>
                </c:pt>
                <c:pt idx="603">
                  <c:v>2.0075000000000012</c:v>
                </c:pt>
                <c:pt idx="604">
                  <c:v>2.0099999999999998</c:v>
                </c:pt>
                <c:pt idx="605">
                  <c:v>2.0124999999999669</c:v>
                </c:pt>
                <c:pt idx="606">
                  <c:v>2.0149999999999997</c:v>
                </c:pt>
                <c:pt idx="607">
                  <c:v>2.0175000000000001</c:v>
                </c:pt>
                <c:pt idx="608">
                  <c:v>2.02</c:v>
                </c:pt>
                <c:pt idx="609">
                  <c:v>2.0225</c:v>
                </c:pt>
                <c:pt idx="610">
                  <c:v>2.0249999999999999</c:v>
                </c:pt>
                <c:pt idx="611">
                  <c:v>2.0275000000000012</c:v>
                </c:pt>
                <c:pt idx="612">
                  <c:v>2.0299999999999998</c:v>
                </c:pt>
                <c:pt idx="613">
                  <c:v>2.0324999999999767</c:v>
                </c:pt>
                <c:pt idx="614">
                  <c:v>2.0349999999999997</c:v>
                </c:pt>
                <c:pt idx="615">
                  <c:v>2.0375000000000001</c:v>
                </c:pt>
                <c:pt idx="616">
                  <c:v>2.04</c:v>
                </c:pt>
                <c:pt idx="617">
                  <c:v>2.0425</c:v>
                </c:pt>
                <c:pt idx="618">
                  <c:v>2.0449999999999999</c:v>
                </c:pt>
                <c:pt idx="619">
                  <c:v>2.0475000000000012</c:v>
                </c:pt>
                <c:pt idx="620">
                  <c:v>2.0499999999999998</c:v>
                </c:pt>
                <c:pt idx="621">
                  <c:v>2.0524999999999967</c:v>
                </c:pt>
                <c:pt idx="622">
                  <c:v>2.0549999999999997</c:v>
                </c:pt>
                <c:pt idx="623">
                  <c:v>2.0575000000000001</c:v>
                </c:pt>
                <c:pt idx="624">
                  <c:v>2.06</c:v>
                </c:pt>
                <c:pt idx="625">
                  <c:v>2.0625</c:v>
                </c:pt>
                <c:pt idx="626">
                  <c:v>2.0649999999999999</c:v>
                </c:pt>
                <c:pt idx="627">
                  <c:v>2.0675000000000012</c:v>
                </c:pt>
                <c:pt idx="628">
                  <c:v>2.0699999999999998</c:v>
                </c:pt>
                <c:pt idx="629">
                  <c:v>2.0724999999999967</c:v>
                </c:pt>
                <c:pt idx="630">
                  <c:v>2.0749999999999997</c:v>
                </c:pt>
                <c:pt idx="631">
                  <c:v>2.0775000000000001</c:v>
                </c:pt>
                <c:pt idx="632">
                  <c:v>2.08</c:v>
                </c:pt>
                <c:pt idx="633">
                  <c:v>2.0825</c:v>
                </c:pt>
                <c:pt idx="634">
                  <c:v>2.085</c:v>
                </c:pt>
                <c:pt idx="635">
                  <c:v>2.0875000000000012</c:v>
                </c:pt>
                <c:pt idx="636">
                  <c:v>2.09</c:v>
                </c:pt>
                <c:pt idx="637">
                  <c:v>2.0924999999999967</c:v>
                </c:pt>
                <c:pt idx="638">
                  <c:v>2.0949999999999998</c:v>
                </c:pt>
                <c:pt idx="639">
                  <c:v>2.0975000000000001</c:v>
                </c:pt>
                <c:pt idx="640">
                  <c:v>2.1</c:v>
                </c:pt>
                <c:pt idx="641">
                  <c:v>2.1025</c:v>
                </c:pt>
                <c:pt idx="642">
                  <c:v>2.105</c:v>
                </c:pt>
                <c:pt idx="643">
                  <c:v>2.1075000000000177</c:v>
                </c:pt>
                <c:pt idx="644">
                  <c:v>2.11</c:v>
                </c:pt>
                <c:pt idx="645">
                  <c:v>2.1124999999999967</c:v>
                </c:pt>
                <c:pt idx="646">
                  <c:v>2.1149999999999998</c:v>
                </c:pt>
                <c:pt idx="647">
                  <c:v>2.1175000000000002</c:v>
                </c:pt>
                <c:pt idx="648">
                  <c:v>2.12</c:v>
                </c:pt>
                <c:pt idx="649">
                  <c:v>2.1225000000000001</c:v>
                </c:pt>
                <c:pt idx="650">
                  <c:v>2.125</c:v>
                </c:pt>
                <c:pt idx="651">
                  <c:v>2.1275000000000182</c:v>
                </c:pt>
                <c:pt idx="652">
                  <c:v>2.13</c:v>
                </c:pt>
                <c:pt idx="653">
                  <c:v>2.1324999999999967</c:v>
                </c:pt>
                <c:pt idx="654">
                  <c:v>2.1349999999999998</c:v>
                </c:pt>
                <c:pt idx="655">
                  <c:v>2.1375000000000002</c:v>
                </c:pt>
                <c:pt idx="656">
                  <c:v>2.14</c:v>
                </c:pt>
                <c:pt idx="657">
                  <c:v>2.1425000000000001</c:v>
                </c:pt>
                <c:pt idx="658">
                  <c:v>2.145</c:v>
                </c:pt>
                <c:pt idx="659">
                  <c:v>2.1475000000000319</c:v>
                </c:pt>
                <c:pt idx="660">
                  <c:v>2.15</c:v>
                </c:pt>
                <c:pt idx="661">
                  <c:v>2.1524999999999967</c:v>
                </c:pt>
                <c:pt idx="662">
                  <c:v>2.1549999999999998</c:v>
                </c:pt>
                <c:pt idx="663">
                  <c:v>2.1575000000000002</c:v>
                </c:pt>
                <c:pt idx="664">
                  <c:v>2.16</c:v>
                </c:pt>
                <c:pt idx="665">
                  <c:v>2.1625000000000001</c:v>
                </c:pt>
                <c:pt idx="666">
                  <c:v>2.165</c:v>
                </c:pt>
                <c:pt idx="667">
                  <c:v>2.167500000000032</c:v>
                </c:pt>
                <c:pt idx="668">
                  <c:v>2.17</c:v>
                </c:pt>
                <c:pt idx="669">
                  <c:v>2.1724999999999977</c:v>
                </c:pt>
                <c:pt idx="670">
                  <c:v>2.1749999999999998</c:v>
                </c:pt>
                <c:pt idx="671">
                  <c:v>2.1775000000000002</c:v>
                </c:pt>
                <c:pt idx="672">
                  <c:v>2.1800000000000002</c:v>
                </c:pt>
                <c:pt idx="673">
                  <c:v>2.1825000000000001</c:v>
                </c:pt>
                <c:pt idx="674">
                  <c:v>2.1850000000000001</c:v>
                </c:pt>
                <c:pt idx="675">
                  <c:v>2.1875000000000355</c:v>
                </c:pt>
                <c:pt idx="676">
                  <c:v>2.19</c:v>
                </c:pt>
                <c:pt idx="677">
                  <c:v>2.1924999999999977</c:v>
                </c:pt>
                <c:pt idx="678">
                  <c:v>2.1949999999999998</c:v>
                </c:pt>
                <c:pt idx="679">
                  <c:v>2.1975000000000002</c:v>
                </c:pt>
                <c:pt idx="680">
                  <c:v>2.2000000000000002</c:v>
                </c:pt>
                <c:pt idx="681">
                  <c:v>2.2025000000000001</c:v>
                </c:pt>
                <c:pt idx="682">
                  <c:v>2.2050000000000001</c:v>
                </c:pt>
                <c:pt idx="683">
                  <c:v>2.2075000000000387</c:v>
                </c:pt>
                <c:pt idx="684">
                  <c:v>2.21</c:v>
                </c:pt>
                <c:pt idx="685">
                  <c:v>2.2124999999999977</c:v>
                </c:pt>
                <c:pt idx="686">
                  <c:v>2.2149999999999999</c:v>
                </c:pt>
                <c:pt idx="687">
                  <c:v>2.2175000000000002</c:v>
                </c:pt>
                <c:pt idx="688">
                  <c:v>2.2200000000000002</c:v>
                </c:pt>
                <c:pt idx="689">
                  <c:v>2.2225000000000001</c:v>
                </c:pt>
                <c:pt idx="690">
                  <c:v>2.2250000000000001</c:v>
                </c:pt>
                <c:pt idx="691">
                  <c:v>2.2275000000000387</c:v>
                </c:pt>
                <c:pt idx="692">
                  <c:v>2.23</c:v>
                </c:pt>
                <c:pt idx="693">
                  <c:v>2.2324999999999977</c:v>
                </c:pt>
                <c:pt idx="694">
                  <c:v>2.2349999999999999</c:v>
                </c:pt>
                <c:pt idx="695">
                  <c:v>2.2375000000000012</c:v>
                </c:pt>
                <c:pt idx="696">
                  <c:v>2.2400000000000002</c:v>
                </c:pt>
                <c:pt idx="697">
                  <c:v>2.2425000000000002</c:v>
                </c:pt>
                <c:pt idx="698">
                  <c:v>2.2450000000000001</c:v>
                </c:pt>
                <c:pt idx="699">
                  <c:v>2.2475000000000387</c:v>
                </c:pt>
                <c:pt idx="700">
                  <c:v>2.25</c:v>
                </c:pt>
                <c:pt idx="701">
                  <c:v>2.2524999999999977</c:v>
                </c:pt>
                <c:pt idx="702">
                  <c:v>2.2549999999999999</c:v>
                </c:pt>
                <c:pt idx="703">
                  <c:v>2.2575000000000012</c:v>
                </c:pt>
                <c:pt idx="704">
                  <c:v>2.2600000000000002</c:v>
                </c:pt>
                <c:pt idx="705">
                  <c:v>2.2625000000000002</c:v>
                </c:pt>
                <c:pt idx="706">
                  <c:v>2.2650000000000001</c:v>
                </c:pt>
                <c:pt idx="707">
                  <c:v>2.2675000000000387</c:v>
                </c:pt>
                <c:pt idx="708">
                  <c:v>2.27</c:v>
                </c:pt>
                <c:pt idx="709">
                  <c:v>2.2725</c:v>
                </c:pt>
                <c:pt idx="710">
                  <c:v>2.2749999999999999</c:v>
                </c:pt>
                <c:pt idx="711">
                  <c:v>2.2775000000000012</c:v>
                </c:pt>
                <c:pt idx="712">
                  <c:v>2.2800000000000002</c:v>
                </c:pt>
                <c:pt idx="713">
                  <c:v>2.2825000000000002</c:v>
                </c:pt>
                <c:pt idx="714">
                  <c:v>2.2850000000000001</c:v>
                </c:pt>
                <c:pt idx="715">
                  <c:v>2.2875000000000387</c:v>
                </c:pt>
                <c:pt idx="716">
                  <c:v>2.29</c:v>
                </c:pt>
                <c:pt idx="717">
                  <c:v>2.2925</c:v>
                </c:pt>
                <c:pt idx="718">
                  <c:v>2.2949999999999999</c:v>
                </c:pt>
                <c:pt idx="719">
                  <c:v>2.2975000000000012</c:v>
                </c:pt>
                <c:pt idx="720">
                  <c:v>2.2999999999999998</c:v>
                </c:pt>
                <c:pt idx="721">
                  <c:v>2.3024999999999967</c:v>
                </c:pt>
                <c:pt idx="722">
                  <c:v>2.3049999999999997</c:v>
                </c:pt>
                <c:pt idx="723">
                  <c:v>2.3075000000000001</c:v>
                </c:pt>
                <c:pt idx="724">
                  <c:v>2.3099999999999987</c:v>
                </c:pt>
                <c:pt idx="725">
                  <c:v>2.3124999999999556</c:v>
                </c:pt>
                <c:pt idx="726">
                  <c:v>2.3149999999999977</c:v>
                </c:pt>
                <c:pt idx="727">
                  <c:v>2.3174999999999977</c:v>
                </c:pt>
                <c:pt idx="728">
                  <c:v>2.3199999999999967</c:v>
                </c:pt>
                <c:pt idx="729">
                  <c:v>2.3224999999999967</c:v>
                </c:pt>
                <c:pt idx="730">
                  <c:v>2.3249999999999997</c:v>
                </c:pt>
                <c:pt idx="731">
                  <c:v>2.3275000000000001</c:v>
                </c:pt>
                <c:pt idx="732">
                  <c:v>2.3299999999999987</c:v>
                </c:pt>
                <c:pt idx="733">
                  <c:v>2.3324999999999565</c:v>
                </c:pt>
                <c:pt idx="734">
                  <c:v>2.3349999999999977</c:v>
                </c:pt>
                <c:pt idx="735">
                  <c:v>2.3374999999999977</c:v>
                </c:pt>
                <c:pt idx="736">
                  <c:v>2.34</c:v>
                </c:pt>
                <c:pt idx="737">
                  <c:v>2.3424999999999967</c:v>
                </c:pt>
                <c:pt idx="738">
                  <c:v>2.3449999999999998</c:v>
                </c:pt>
                <c:pt idx="739">
                  <c:v>2.3475000000000001</c:v>
                </c:pt>
                <c:pt idx="740">
                  <c:v>2.3499999999999988</c:v>
                </c:pt>
                <c:pt idx="741">
                  <c:v>2.3524999999999578</c:v>
                </c:pt>
                <c:pt idx="742">
                  <c:v>2.3549999999999978</c:v>
                </c:pt>
                <c:pt idx="743">
                  <c:v>2.3574999999999977</c:v>
                </c:pt>
                <c:pt idx="744">
                  <c:v>2.36</c:v>
                </c:pt>
                <c:pt idx="745">
                  <c:v>2.3624999999999967</c:v>
                </c:pt>
                <c:pt idx="746">
                  <c:v>2.3649999999999998</c:v>
                </c:pt>
                <c:pt idx="747">
                  <c:v>2.3675000000000002</c:v>
                </c:pt>
                <c:pt idx="748">
                  <c:v>2.3699999999999997</c:v>
                </c:pt>
                <c:pt idx="749">
                  <c:v>2.3724999999999579</c:v>
                </c:pt>
                <c:pt idx="750">
                  <c:v>2.3749999999999987</c:v>
                </c:pt>
                <c:pt idx="751">
                  <c:v>2.3774999999999977</c:v>
                </c:pt>
                <c:pt idx="752">
                  <c:v>2.38</c:v>
                </c:pt>
                <c:pt idx="753">
                  <c:v>2.3824999999999967</c:v>
                </c:pt>
                <c:pt idx="754">
                  <c:v>2.3849999999999998</c:v>
                </c:pt>
                <c:pt idx="755">
                  <c:v>2.3875000000000002</c:v>
                </c:pt>
                <c:pt idx="756">
                  <c:v>2.3899999999999997</c:v>
                </c:pt>
                <c:pt idx="757">
                  <c:v>2.3924999999999579</c:v>
                </c:pt>
                <c:pt idx="758">
                  <c:v>2.3949999999999987</c:v>
                </c:pt>
                <c:pt idx="759">
                  <c:v>2.3975</c:v>
                </c:pt>
                <c:pt idx="760">
                  <c:v>2.4</c:v>
                </c:pt>
                <c:pt idx="761">
                  <c:v>2.4024999999999967</c:v>
                </c:pt>
                <c:pt idx="762">
                  <c:v>2.4049999999999998</c:v>
                </c:pt>
                <c:pt idx="763">
                  <c:v>2.4075000000000002</c:v>
                </c:pt>
                <c:pt idx="764">
                  <c:v>2.4099999999999997</c:v>
                </c:pt>
                <c:pt idx="765">
                  <c:v>2.4124999999999579</c:v>
                </c:pt>
                <c:pt idx="766">
                  <c:v>2.4149999999999987</c:v>
                </c:pt>
                <c:pt idx="767">
                  <c:v>2.4175</c:v>
                </c:pt>
                <c:pt idx="768">
                  <c:v>2.42</c:v>
                </c:pt>
                <c:pt idx="769">
                  <c:v>2.4224999999999977</c:v>
                </c:pt>
                <c:pt idx="770">
                  <c:v>2.4249999999999998</c:v>
                </c:pt>
                <c:pt idx="771">
                  <c:v>2.4275000000000002</c:v>
                </c:pt>
                <c:pt idx="772">
                  <c:v>2.4299999999999997</c:v>
                </c:pt>
                <c:pt idx="773">
                  <c:v>2.4324999999999584</c:v>
                </c:pt>
                <c:pt idx="774">
                  <c:v>2.4349999999999987</c:v>
                </c:pt>
                <c:pt idx="775">
                  <c:v>2.4375</c:v>
                </c:pt>
                <c:pt idx="776">
                  <c:v>2.44</c:v>
                </c:pt>
                <c:pt idx="777">
                  <c:v>2.4424999999999977</c:v>
                </c:pt>
                <c:pt idx="778">
                  <c:v>2.4449999999999998</c:v>
                </c:pt>
                <c:pt idx="779">
                  <c:v>2.4475000000000002</c:v>
                </c:pt>
                <c:pt idx="780">
                  <c:v>2.4499999999999997</c:v>
                </c:pt>
                <c:pt idx="781">
                  <c:v>2.4524999999999619</c:v>
                </c:pt>
                <c:pt idx="782">
                  <c:v>2.4549999999999987</c:v>
                </c:pt>
                <c:pt idx="783">
                  <c:v>2.4575</c:v>
                </c:pt>
                <c:pt idx="784">
                  <c:v>2.46</c:v>
                </c:pt>
                <c:pt idx="785">
                  <c:v>2.4624999999999977</c:v>
                </c:pt>
                <c:pt idx="786">
                  <c:v>2.4649999999999999</c:v>
                </c:pt>
                <c:pt idx="787">
                  <c:v>2.4675000000000002</c:v>
                </c:pt>
                <c:pt idx="788">
                  <c:v>2.4699999999999998</c:v>
                </c:pt>
                <c:pt idx="789">
                  <c:v>2.4724999999999642</c:v>
                </c:pt>
                <c:pt idx="790">
                  <c:v>2.4749999999999988</c:v>
                </c:pt>
                <c:pt idx="791">
                  <c:v>2.4775</c:v>
                </c:pt>
                <c:pt idx="792">
                  <c:v>2.48</c:v>
                </c:pt>
                <c:pt idx="793">
                  <c:v>2.4824999999999977</c:v>
                </c:pt>
                <c:pt idx="794">
                  <c:v>2.4849999999999999</c:v>
                </c:pt>
                <c:pt idx="795">
                  <c:v>2.4875000000000012</c:v>
                </c:pt>
                <c:pt idx="796">
                  <c:v>2.4899999999999998</c:v>
                </c:pt>
                <c:pt idx="797">
                  <c:v>2.492499999999966</c:v>
                </c:pt>
                <c:pt idx="798">
                  <c:v>2.4949999999999997</c:v>
                </c:pt>
                <c:pt idx="799">
                  <c:v>2.4975000000000001</c:v>
                </c:pt>
                <c:pt idx="800">
                  <c:v>2.5</c:v>
                </c:pt>
                <c:pt idx="801">
                  <c:v>2.5024999999999977</c:v>
                </c:pt>
                <c:pt idx="802">
                  <c:v>2.5049999999999999</c:v>
                </c:pt>
                <c:pt idx="803">
                  <c:v>2.5075000000000012</c:v>
                </c:pt>
                <c:pt idx="804">
                  <c:v>2.5099999999999998</c:v>
                </c:pt>
                <c:pt idx="805">
                  <c:v>2.5124999999999669</c:v>
                </c:pt>
                <c:pt idx="806">
                  <c:v>2.5149999999999997</c:v>
                </c:pt>
                <c:pt idx="807">
                  <c:v>2.5175000000000001</c:v>
                </c:pt>
                <c:pt idx="808">
                  <c:v>2.52</c:v>
                </c:pt>
                <c:pt idx="809">
                  <c:v>2.5225</c:v>
                </c:pt>
                <c:pt idx="810">
                  <c:v>2.5249999999999999</c:v>
                </c:pt>
                <c:pt idx="811">
                  <c:v>2.5275000000000012</c:v>
                </c:pt>
                <c:pt idx="812">
                  <c:v>2.5299999999999998</c:v>
                </c:pt>
                <c:pt idx="813">
                  <c:v>2.5324999999999767</c:v>
                </c:pt>
                <c:pt idx="814">
                  <c:v>2.5349999999999997</c:v>
                </c:pt>
                <c:pt idx="815">
                  <c:v>2.5375000000000001</c:v>
                </c:pt>
                <c:pt idx="816">
                  <c:v>2.54</c:v>
                </c:pt>
                <c:pt idx="817">
                  <c:v>2.5425</c:v>
                </c:pt>
                <c:pt idx="818">
                  <c:v>2.5449999999999999</c:v>
                </c:pt>
                <c:pt idx="819">
                  <c:v>2.5475000000000012</c:v>
                </c:pt>
                <c:pt idx="820">
                  <c:v>2.5499999999999998</c:v>
                </c:pt>
                <c:pt idx="821">
                  <c:v>2.5524999999999967</c:v>
                </c:pt>
                <c:pt idx="822">
                  <c:v>2.5549999999999997</c:v>
                </c:pt>
                <c:pt idx="823">
                  <c:v>2.5575000000000001</c:v>
                </c:pt>
                <c:pt idx="824">
                  <c:v>2.56</c:v>
                </c:pt>
                <c:pt idx="825">
                  <c:v>2.5625</c:v>
                </c:pt>
                <c:pt idx="826">
                  <c:v>2.5649999999999999</c:v>
                </c:pt>
                <c:pt idx="827">
                  <c:v>2.5675000000000012</c:v>
                </c:pt>
                <c:pt idx="828">
                  <c:v>2.57</c:v>
                </c:pt>
                <c:pt idx="829">
                  <c:v>2.5724999999999967</c:v>
                </c:pt>
                <c:pt idx="830">
                  <c:v>2.5749999999999997</c:v>
                </c:pt>
                <c:pt idx="831">
                  <c:v>2.5775000000000001</c:v>
                </c:pt>
                <c:pt idx="832">
                  <c:v>2.58</c:v>
                </c:pt>
                <c:pt idx="833">
                  <c:v>2.5825</c:v>
                </c:pt>
                <c:pt idx="834">
                  <c:v>2.585</c:v>
                </c:pt>
                <c:pt idx="835">
                  <c:v>2.5875000000000012</c:v>
                </c:pt>
                <c:pt idx="836">
                  <c:v>2.59</c:v>
                </c:pt>
                <c:pt idx="837">
                  <c:v>2.5924999999999967</c:v>
                </c:pt>
                <c:pt idx="838">
                  <c:v>2.5949999999999998</c:v>
                </c:pt>
                <c:pt idx="839">
                  <c:v>2.5975000000000001</c:v>
                </c:pt>
                <c:pt idx="840">
                  <c:v>2.6</c:v>
                </c:pt>
                <c:pt idx="841">
                  <c:v>2.6025</c:v>
                </c:pt>
                <c:pt idx="842">
                  <c:v>2.605</c:v>
                </c:pt>
                <c:pt idx="843">
                  <c:v>2.6075000000000177</c:v>
                </c:pt>
                <c:pt idx="844">
                  <c:v>2.61</c:v>
                </c:pt>
                <c:pt idx="845">
                  <c:v>2.6124999999999967</c:v>
                </c:pt>
                <c:pt idx="846">
                  <c:v>2.6149999999999998</c:v>
                </c:pt>
                <c:pt idx="847">
                  <c:v>2.6175000000000002</c:v>
                </c:pt>
                <c:pt idx="848">
                  <c:v>2.62</c:v>
                </c:pt>
                <c:pt idx="849">
                  <c:v>2.6225000000000001</c:v>
                </c:pt>
                <c:pt idx="850">
                  <c:v>2.625</c:v>
                </c:pt>
                <c:pt idx="851">
                  <c:v>2.6275000000000182</c:v>
                </c:pt>
                <c:pt idx="852">
                  <c:v>2.63</c:v>
                </c:pt>
                <c:pt idx="853">
                  <c:v>2.6324999999999967</c:v>
                </c:pt>
                <c:pt idx="854">
                  <c:v>2.6349999999999998</c:v>
                </c:pt>
                <c:pt idx="855">
                  <c:v>2.6375000000000002</c:v>
                </c:pt>
                <c:pt idx="856">
                  <c:v>2.64</c:v>
                </c:pt>
                <c:pt idx="857">
                  <c:v>2.6425000000000001</c:v>
                </c:pt>
                <c:pt idx="858">
                  <c:v>2.645</c:v>
                </c:pt>
                <c:pt idx="859">
                  <c:v>2.6475000000000319</c:v>
                </c:pt>
                <c:pt idx="860">
                  <c:v>2.65</c:v>
                </c:pt>
                <c:pt idx="861">
                  <c:v>2.6524999999999967</c:v>
                </c:pt>
                <c:pt idx="862">
                  <c:v>2.6549999999999998</c:v>
                </c:pt>
                <c:pt idx="863">
                  <c:v>2.6575000000000002</c:v>
                </c:pt>
                <c:pt idx="864">
                  <c:v>2.66</c:v>
                </c:pt>
                <c:pt idx="865">
                  <c:v>2.6625000000000001</c:v>
                </c:pt>
                <c:pt idx="866">
                  <c:v>2.665</c:v>
                </c:pt>
                <c:pt idx="867">
                  <c:v>2.667500000000032</c:v>
                </c:pt>
                <c:pt idx="868">
                  <c:v>2.67</c:v>
                </c:pt>
                <c:pt idx="869">
                  <c:v>2.6724999999999977</c:v>
                </c:pt>
                <c:pt idx="870">
                  <c:v>2.6749999999999998</c:v>
                </c:pt>
                <c:pt idx="871">
                  <c:v>2.6775000000000002</c:v>
                </c:pt>
                <c:pt idx="872">
                  <c:v>2.68</c:v>
                </c:pt>
                <c:pt idx="873">
                  <c:v>2.6825000000000001</c:v>
                </c:pt>
                <c:pt idx="874">
                  <c:v>2.6850000000000001</c:v>
                </c:pt>
                <c:pt idx="875">
                  <c:v>2.6875000000000355</c:v>
                </c:pt>
                <c:pt idx="876">
                  <c:v>2.69</c:v>
                </c:pt>
                <c:pt idx="877">
                  <c:v>2.6924999999999977</c:v>
                </c:pt>
                <c:pt idx="878">
                  <c:v>2.6949999999999998</c:v>
                </c:pt>
                <c:pt idx="879">
                  <c:v>2.6975000000000002</c:v>
                </c:pt>
                <c:pt idx="880">
                  <c:v>2.7</c:v>
                </c:pt>
                <c:pt idx="881">
                  <c:v>2.7025000000000001</c:v>
                </c:pt>
                <c:pt idx="882">
                  <c:v>2.7050000000000001</c:v>
                </c:pt>
                <c:pt idx="883">
                  <c:v>2.7075000000000387</c:v>
                </c:pt>
                <c:pt idx="884">
                  <c:v>2.71</c:v>
                </c:pt>
                <c:pt idx="885">
                  <c:v>2.7124999999999977</c:v>
                </c:pt>
                <c:pt idx="886">
                  <c:v>2.7149999999999999</c:v>
                </c:pt>
                <c:pt idx="887">
                  <c:v>2.7175000000000002</c:v>
                </c:pt>
                <c:pt idx="888">
                  <c:v>2.72</c:v>
                </c:pt>
                <c:pt idx="889">
                  <c:v>2.7225000000000001</c:v>
                </c:pt>
                <c:pt idx="890">
                  <c:v>2.7250000000000001</c:v>
                </c:pt>
                <c:pt idx="891">
                  <c:v>2.7275000000000387</c:v>
                </c:pt>
                <c:pt idx="892">
                  <c:v>2.73</c:v>
                </c:pt>
                <c:pt idx="893">
                  <c:v>2.7324999999999977</c:v>
                </c:pt>
                <c:pt idx="894">
                  <c:v>2.7349999999999999</c:v>
                </c:pt>
                <c:pt idx="895">
                  <c:v>2.7375000000000012</c:v>
                </c:pt>
                <c:pt idx="896">
                  <c:v>2.74</c:v>
                </c:pt>
                <c:pt idx="897">
                  <c:v>2.7425000000000002</c:v>
                </c:pt>
                <c:pt idx="898">
                  <c:v>2.7450000000000001</c:v>
                </c:pt>
                <c:pt idx="899">
                  <c:v>2.7475000000000387</c:v>
                </c:pt>
                <c:pt idx="900">
                  <c:v>2.75</c:v>
                </c:pt>
                <c:pt idx="901">
                  <c:v>2.7524999999999977</c:v>
                </c:pt>
                <c:pt idx="902">
                  <c:v>2.7549999999999999</c:v>
                </c:pt>
                <c:pt idx="903">
                  <c:v>2.7575000000000012</c:v>
                </c:pt>
                <c:pt idx="904">
                  <c:v>2.7600000000000002</c:v>
                </c:pt>
                <c:pt idx="905">
                  <c:v>2.7625000000000002</c:v>
                </c:pt>
                <c:pt idx="906">
                  <c:v>2.7650000000000001</c:v>
                </c:pt>
                <c:pt idx="907">
                  <c:v>2.7675000000000387</c:v>
                </c:pt>
                <c:pt idx="908">
                  <c:v>2.77</c:v>
                </c:pt>
                <c:pt idx="909">
                  <c:v>2.7725</c:v>
                </c:pt>
                <c:pt idx="910">
                  <c:v>2.7749999999999999</c:v>
                </c:pt>
                <c:pt idx="911">
                  <c:v>2.7775000000000012</c:v>
                </c:pt>
                <c:pt idx="912">
                  <c:v>2.7800000000000002</c:v>
                </c:pt>
                <c:pt idx="913">
                  <c:v>2.7825000000000002</c:v>
                </c:pt>
                <c:pt idx="914">
                  <c:v>2.7850000000000001</c:v>
                </c:pt>
                <c:pt idx="915">
                  <c:v>2.7875000000000387</c:v>
                </c:pt>
                <c:pt idx="916">
                  <c:v>2.79</c:v>
                </c:pt>
                <c:pt idx="917">
                  <c:v>2.7925</c:v>
                </c:pt>
                <c:pt idx="918">
                  <c:v>2.7949999999999999</c:v>
                </c:pt>
                <c:pt idx="919">
                  <c:v>2.7975000000000012</c:v>
                </c:pt>
                <c:pt idx="920">
                  <c:v>2.8</c:v>
                </c:pt>
                <c:pt idx="921">
                  <c:v>2.8024999999999967</c:v>
                </c:pt>
                <c:pt idx="922">
                  <c:v>2.8049999999999997</c:v>
                </c:pt>
                <c:pt idx="923">
                  <c:v>2.8075000000000001</c:v>
                </c:pt>
                <c:pt idx="924">
                  <c:v>2.8099999999999987</c:v>
                </c:pt>
                <c:pt idx="925">
                  <c:v>2.8124999999999556</c:v>
                </c:pt>
                <c:pt idx="926">
                  <c:v>2.8149999999999977</c:v>
                </c:pt>
                <c:pt idx="927">
                  <c:v>2.8174999999999977</c:v>
                </c:pt>
                <c:pt idx="928">
                  <c:v>2.82</c:v>
                </c:pt>
                <c:pt idx="929">
                  <c:v>2.8224999999999967</c:v>
                </c:pt>
                <c:pt idx="930">
                  <c:v>2.8249999999999997</c:v>
                </c:pt>
                <c:pt idx="931">
                  <c:v>2.8275000000000001</c:v>
                </c:pt>
                <c:pt idx="932">
                  <c:v>2.8299999999999987</c:v>
                </c:pt>
                <c:pt idx="933">
                  <c:v>2.8324999999999565</c:v>
                </c:pt>
                <c:pt idx="934">
                  <c:v>2.8349999999999977</c:v>
                </c:pt>
                <c:pt idx="935">
                  <c:v>2.8374999999999977</c:v>
                </c:pt>
                <c:pt idx="936">
                  <c:v>2.84</c:v>
                </c:pt>
                <c:pt idx="937">
                  <c:v>2.8424999999999967</c:v>
                </c:pt>
                <c:pt idx="938">
                  <c:v>2.8449999999999998</c:v>
                </c:pt>
                <c:pt idx="939">
                  <c:v>2.8475000000000001</c:v>
                </c:pt>
                <c:pt idx="940">
                  <c:v>2.8499999999999988</c:v>
                </c:pt>
                <c:pt idx="941">
                  <c:v>2.8524999999999578</c:v>
                </c:pt>
                <c:pt idx="942">
                  <c:v>2.8549999999999978</c:v>
                </c:pt>
                <c:pt idx="943">
                  <c:v>2.8574999999999977</c:v>
                </c:pt>
                <c:pt idx="944">
                  <c:v>2.86</c:v>
                </c:pt>
                <c:pt idx="945">
                  <c:v>2.8624999999999967</c:v>
                </c:pt>
                <c:pt idx="946">
                  <c:v>2.8649999999999998</c:v>
                </c:pt>
                <c:pt idx="947">
                  <c:v>2.8675000000000002</c:v>
                </c:pt>
                <c:pt idx="948">
                  <c:v>2.8699999999999997</c:v>
                </c:pt>
                <c:pt idx="949">
                  <c:v>2.8724999999999579</c:v>
                </c:pt>
                <c:pt idx="950">
                  <c:v>2.8749999999999987</c:v>
                </c:pt>
                <c:pt idx="951">
                  <c:v>2.8774999999999977</c:v>
                </c:pt>
                <c:pt idx="952">
                  <c:v>2.88</c:v>
                </c:pt>
                <c:pt idx="953">
                  <c:v>2.8824999999999967</c:v>
                </c:pt>
                <c:pt idx="954">
                  <c:v>2.8849999999999998</c:v>
                </c:pt>
                <c:pt idx="955">
                  <c:v>2.8875000000000002</c:v>
                </c:pt>
                <c:pt idx="956">
                  <c:v>2.8899999999999997</c:v>
                </c:pt>
                <c:pt idx="957">
                  <c:v>2.8924999999999579</c:v>
                </c:pt>
                <c:pt idx="958">
                  <c:v>2.8949999999999987</c:v>
                </c:pt>
                <c:pt idx="959">
                  <c:v>2.8975</c:v>
                </c:pt>
                <c:pt idx="960">
                  <c:v>2.9</c:v>
                </c:pt>
                <c:pt idx="961">
                  <c:v>2.9024999999999967</c:v>
                </c:pt>
                <c:pt idx="962">
                  <c:v>2.9049999999999998</c:v>
                </c:pt>
                <c:pt idx="963">
                  <c:v>2.9075000000000002</c:v>
                </c:pt>
                <c:pt idx="964">
                  <c:v>2.9099999999999997</c:v>
                </c:pt>
                <c:pt idx="965">
                  <c:v>2.9124999999999579</c:v>
                </c:pt>
                <c:pt idx="966">
                  <c:v>2.9149999999999987</c:v>
                </c:pt>
                <c:pt idx="967">
                  <c:v>2.9175</c:v>
                </c:pt>
                <c:pt idx="968">
                  <c:v>2.92</c:v>
                </c:pt>
                <c:pt idx="969">
                  <c:v>2.9224999999999977</c:v>
                </c:pt>
                <c:pt idx="970">
                  <c:v>2.9249999999999998</c:v>
                </c:pt>
                <c:pt idx="971">
                  <c:v>2.9275000000000002</c:v>
                </c:pt>
                <c:pt idx="972">
                  <c:v>2.9299999999999997</c:v>
                </c:pt>
                <c:pt idx="973">
                  <c:v>2.9324999999999584</c:v>
                </c:pt>
                <c:pt idx="974">
                  <c:v>2.9349999999999987</c:v>
                </c:pt>
                <c:pt idx="975">
                  <c:v>2.9375</c:v>
                </c:pt>
                <c:pt idx="976">
                  <c:v>2.94</c:v>
                </c:pt>
                <c:pt idx="977">
                  <c:v>2.9424999999999977</c:v>
                </c:pt>
                <c:pt idx="978">
                  <c:v>2.9449999999999998</c:v>
                </c:pt>
                <c:pt idx="979">
                  <c:v>2.9475000000000002</c:v>
                </c:pt>
                <c:pt idx="980">
                  <c:v>2.9499999999999997</c:v>
                </c:pt>
                <c:pt idx="981">
                  <c:v>2.9524999999999619</c:v>
                </c:pt>
                <c:pt idx="982">
                  <c:v>2.9549999999999987</c:v>
                </c:pt>
                <c:pt idx="983">
                  <c:v>2.9575</c:v>
                </c:pt>
                <c:pt idx="984">
                  <c:v>2.96</c:v>
                </c:pt>
                <c:pt idx="985">
                  <c:v>2.9624999999999977</c:v>
                </c:pt>
                <c:pt idx="986">
                  <c:v>2.9649999999999999</c:v>
                </c:pt>
                <c:pt idx="987">
                  <c:v>2.9675000000000002</c:v>
                </c:pt>
                <c:pt idx="988">
                  <c:v>2.9699999999999998</c:v>
                </c:pt>
                <c:pt idx="989">
                  <c:v>2.9724999999999642</c:v>
                </c:pt>
                <c:pt idx="990">
                  <c:v>2.9749999999999988</c:v>
                </c:pt>
                <c:pt idx="991">
                  <c:v>2.9775</c:v>
                </c:pt>
                <c:pt idx="992">
                  <c:v>2.98</c:v>
                </c:pt>
                <c:pt idx="993">
                  <c:v>2.9824999999999977</c:v>
                </c:pt>
                <c:pt idx="994">
                  <c:v>2.9849999999999999</c:v>
                </c:pt>
                <c:pt idx="995">
                  <c:v>2.9875000000000012</c:v>
                </c:pt>
                <c:pt idx="996">
                  <c:v>2.9899999999999998</c:v>
                </c:pt>
                <c:pt idx="997">
                  <c:v>2.992499999999966</c:v>
                </c:pt>
                <c:pt idx="998">
                  <c:v>2.9949999999999997</c:v>
                </c:pt>
                <c:pt idx="999">
                  <c:v>2.9975000000000001</c:v>
                </c:pt>
                <c:pt idx="1000">
                  <c:v>3</c:v>
                </c:pt>
              </c:numCache>
            </c:numRef>
          </c:xVal>
          <c:yVal>
            <c:numRef>
              <c:f>'TRACE03--PORT1 TO 3 AND 50 OHM '!$Q$2:$Q$1002</c:f>
              <c:numCache>
                <c:formatCode>General</c:formatCode>
                <c:ptCount val="1001"/>
                <c:pt idx="0">
                  <c:v>-72.980769999999993</c:v>
                </c:pt>
                <c:pt idx="1">
                  <c:v>-74.776409999999998</c:v>
                </c:pt>
                <c:pt idx="2">
                  <c:v>-83.052109999999999</c:v>
                </c:pt>
                <c:pt idx="3">
                  <c:v>-81.143140000000002</c:v>
                </c:pt>
                <c:pt idx="4">
                  <c:v>-74.439870000000013</c:v>
                </c:pt>
                <c:pt idx="5">
                  <c:v>-73.367869999999996</c:v>
                </c:pt>
                <c:pt idx="6">
                  <c:v>-76.353260000000006</c:v>
                </c:pt>
                <c:pt idx="7">
                  <c:v>-87.766400000000004</c:v>
                </c:pt>
                <c:pt idx="8">
                  <c:v>-78.840320000000006</c:v>
                </c:pt>
                <c:pt idx="9">
                  <c:v>-74.152489999999858</c:v>
                </c:pt>
                <c:pt idx="10">
                  <c:v>-74.082339999999959</c:v>
                </c:pt>
                <c:pt idx="11">
                  <c:v>-78.463230000000024</c:v>
                </c:pt>
                <c:pt idx="12">
                  <c:v>-90.110460000000003</c:v>
                </c:pt>
                <c:pt idx="13">
                  <c:v>-77.591880000000003</c:v>
                </c:pt>
                <c:pt idx="14">
                  <c:v>-74.323459999999983</c:v>
                </c:pt>
                <c:pt idx="15">
                  <c:v>-75.269940000000005</c:v>
                </c:pt>
                <c:pt idx="16">
                  <c:v>-81.627929999999992</c:v>
                </c:pt>
                <c:pt idx="17">
                  <c:v>-86.269270000000006</c:v>
                </c:pt>
                <c:pt idx="18">
                  <c:v>-76.72672</c:v>
                </c:pt>
                <c:pt idx="19">
                  <c:v>-74.703400000000002</c:v>
                </c:pt>
                <c:pt idx="20">
                  <c:v>-76.716760000000022</c:v>
                </c:pt>
                <c:pt idx="21">
                  <c:v>-86.002610000000004</c:v>
                </c:pt>
                <c:pt idx="22">
                  <c:v>-83.456010000000006</c:v>
                </c:pt>
                <c:pt idx="23">
                  <c:v>-76.592529999999996</c:v>
                </c:pt>
                <c:pt idx="24">
                  <c:v>-75.61309</c:v>
                </c:pt>
                <c:pt idx="25">
                  <c:v>-78.910020000000827</c:v>
                </c:pt>
                <c:pt idx="26">
                  <c:v>-95.544750000000022</c:v>
                </c:pt>
                <c:pt idx="27">
                  <c:v>-81.259160000000023</c:v>
                </c:pt>
                <c:pt idx="28">
                  <c:v>-76.58856999999999</c:v>
                </c:pt>
                <c:pt idx="29">
                  <c:v>-76.693660000000023</c:v>
                </c:pt>
                <c:pt idx="30">
                  <c:v>-81.510090000000005</c:v>
                </c:pt>
                <c:pt idx="31">
                  <c:v>-99.370539999999949</c:v>
                </c:pt>
                <c:pt idx="32">
                  <c:v>-80.296810000000022</c:v>
                </c:pt>
                <c:pt idx="33">
                  <c:v>-77.089860000000002</c:v>
                </c:pt>
                <c:pt idx="34">
                  <c:v>-78.125109999999978</c:v>
                </c:pt>
                <c:pt idx="35">
                  <c:v>-84.498810000000006</c:v>
                </c:pt>
                <c:pt idx="36">
                  <c:v>-90.465940000000003</c:v>
                </c:pt>
                <c:pt idx="37">
                  <c:v>-80.200230000000005</c:v>
                </c:pt>
                <c:pt idx="38">
                  <c:v>-78.136049999999983</c:v>
                </c:pt>
                <c:pt idx="39">
                  <c:v>-79.992210000000227</c:v>
                </c:pt>
                <c:pt idx="40">
                  <c:v>-87.552109999999999</c:v>
                </c:pt>
                <c:pt idx="41">
                  <c:v>-87.010869999999997</c:v>
                </c:pt>
                <c:pt idx="42">
                  <c:v>-80.505099999999999</c:v>
                </c:pt>
                <c:pt idx="43">
                  <c:v>-79.278469999999984</c:v>
                </c:pt>
                <c:pt idx="44">
                  <c:v>-81.545140000000004</c:v>
                </c:pt>
                <c:pt idx="45">
                  <c:v>-87.699590000000001</c:v>
                </c:pt>
                <c:pt idx="46">
                  <c:v>-85.953810000000004</c:v>
                </c:pt>
                <c:pt idx="47">
                  <c:v>-81.513180000000006</c:v>
                </c:pt>
                <c:pt idx="48">
                  <c:v>-80.617610000000127</c:v>
                </c:pt>
                <c:pt idx="49">
                  <c:v>-82.476179999999999</c:v>
                </c:pt>
                <c:pt idx="50">
                  <c:v>-86.284560000000027</c:v>
                </c:pt>
                <c:pt idx="51">
                  <c:v>-86.021029999999996</c:v>
                </c:pt>
                <c:pt idx="52">
                  <c:v>-82.695239999999998</c:v>
                </c:pt>
                <c:pt idx="53">
                  <c:v>-81.353189999999998</c:v>
                </c:pt>
                <c:pt idx="54">
                  <c:v>-82.231940000000023</c:v>
                </c:pt>
                <c:pt idx="55">
                  <c:v>-85.512810000000002</c:v>
                </c:pt>
                <c:pt idx="56">
                  <c:v>-87.613620000000026</c:v>
                </c:pt>
                <c:pt idx="57">
                  <c:v>-83.405290000000022</c:v>
                </c:pt>
                <c:pt idx="58">
                  <c:v>-80.978449999999981</c:v>
                </c:pt>
                <c:pt idx="59">
                  <c:v>-81.534580000000005</c:v>
                </c:pt>
                <c:pt idx="60">
                  <c:v>-86.034390000000002</c:v>
                </c:pt>
                <c:pt idx="61">
                  <c:v>-90.550779999999918</c:v>
                </c:pt>
                <c:pt idx="62">
                  <c:v>-82.608429999999984</c:v>
                </c:pt>
                <c:pt idx="63">
                  <c:v>-79.882809999999978</c:v>
                </c:pt>
                <c:pt idx="64">
                  <c:v>-80.966330000000013</c:v>
                </c:pt>
                <c:pt idx="65">
                  <c:v>-87.958889999999982</c:v>
                </c:pt>
                <c:pt idx="66">
                  <c:v>-89.683439999999948</c:v>
                </c:pt>
                <c:pt idx="67">
                  <c:v>-80.82644999999998</c:v>
                </c:pt>
                <c:pt idx="68">
                  <c:v>-78.954210000000927</c:v>
                </c:pt>
                <c:pt idx="69">
                  <c:v>-81.341690000000227</c:v>
                </c:pt>
                <c:pt idx="70">
                  <c:v>-94.566360000000003</c:v>
                </c:pt>
                <c:pt idx="71">
                  <c:v>-84.320650000000001</c:v>
                </c:pt>
                <c:pt idx="72">
                  <c:v>-78.745210000000327</c:v>
                </c:pt>
                <c:pt idx="73">
                  <c:v>-78.39673999999998</c:v>
                </c:pt>
                <c:pt idx="74">
                  <c:v>-82.896610000000024</c:v>
                </c:pt>
                <c:pt idx="75">
                  <c:v>-91.536290000000022</c:v>
                </c:pt>
                <c:pt idx="76">
                  <c:v>-80.0077</c:v>
                </c:pt>
                <c:pt idx="77">
                  <c:v>-77.121749999999949</c:v>
                </c:pt>
                <c:pt idx="78">
                  <c:v>-78.579059999999998</c:v>
                </c:pt>
                <c:pt idx="79">
                  <c:v>-85.099610000000027</c:v>
                </c:pt>
                <c:pt idx="80">
                  <c:v>-80.048869999999994</c:v>
                </c:pt>
                <c:pt idx="81">
                  <c:v>-74.843220000000727</c:v>
                </c:pt>
                <c:pt idx="82">
                  <c:v>-71.398910000000001</c:v>
                </c:pt>
                <c:pt idx="83">
                  <c:v>-70.855849999999819</c:v>
                </c:pt>
                <c:pt idx="84">
                  <c:v>-81.277860000000004</c:v>
                </c:pt>
                <c:pt idx="85">
                  <c:v>-81.959450000000004</c:v>
                </c:pt>
                <c:pt idx="86">
                  <c:v>-75.801230000000004</c:v>
                </c:pt>
                <c:pt idx="87">
                  <c:v>-75.216220000001158</c:v>
                </c:pt>
                <c:pt idx="88">
                  <c:v>-78.550869999999989</c:v>
                </c:pt>
                <c:pt idx="89">
                  <c:v>-79.61739</c:v>
                </c:pt>
                <c:pt idx="90">
                  <c:v>-74.534160000000227</c:v>
                </c:pt>
                <c:pt idx="91">
                  <c:v>-72.582859999999982</c:v>
                </c:pt>
                <c:pt idx="92">
                  <c:v>-73.53519</c:v>
                </c:pt>
                <c:pt idx="93">
                  <c:v>-75.386329999999987</c:v>
                </c:pt>
                <c:pt idx="94">
                  <c:v>-72.919530000000023</c:v>
                </c:pt>
                <c:pt idx="95">
                  <c:v>-70.155349999999459</c:v>
                </c:pt>
                <c:pt idx="96">
                  <c:v>-69.533990000000003</c:v>
                </c:pt>
                <c:pt idx="97">
                  <c:v>-70.420789999999982</c:v>
                </c:pt>
                <c:pt idx="98">
                  <c:v>-70.07159</c:v>
                </c:pt>
                <c:pt idx="99">
                  <c:v>-67.737140000000025</c:v>
                </c:pt>
                <c:pt idx="100">
                  <c:v>-66.166409999999999</c:v>
                </c:pt>
                <c:pt idx="101">
                  <c:v>-65.96166000000126</c:v>
                </c:pt>
                <c:pt idx="102">
                  <c:v>-66.053089999999983</c:v>
                </c:pt>
                <c:pt idx="103">
                  <c:v>-64.858179999999948</c:v>
                </c:pt>
                <c:pt idx="104">
                  <c:v>-63.129830000000013</c:v>
                </c:pt>
                <c:pt idx="105">
                  <c:v>-62.150500000000001</c:v>
                </c:pt>
                <c:pt idx="106">
                  <c:v>-61.874819999999993</c:v>
                </c:pt>
                <c:pt idx="107">
                  <c:v>-61.328140000000012</c:v>
                </c:pt>
                <c:pt idx="108">
                  <c:v>-60.017949999999999</c:v>
                </c:pt>
                <c:pt idx="109">
                  <c:v>-58.712820000000001</c:v>
                </c:pt>
                <c:pt idx="110">
                  <c:v>-57.945510000000013</c:v>
                </c:pt>
                <c:pt idx="111">
                  <c:v>-57.42286</c:v>
                </c:pt>
                <c:pt idx="112">
                  <c:v>-56.539350000000013</c:v>
                </c:pt>
                <c:pt idx="113">
                  <c:v>-55.309350000000002</c:v>
                </c:pt>
                <c:pt idx="114">
                  <c:v>-54.233450000000012</c:v>
                </c:pt>
                <c:pt idx="115">
                  <c:v>-53.466110000000263</c:v>
                </c:pt>
                <c:pt idx="116">
                  <c:v>-52.708200000000012</c:v>
                </c:pt>
                <c:pt idx="117">
                  <c:v>-51.679940000000002</c:v>
                </c:pt>
                <c:pt idx="118">
                  <c:v>-50.527879999999996</c:v>
                </c:pt>
                <c:pt idx="119">
                  <c:v>-49.518620000000006</c:v>
                </c:pt>
                <c:pt idx="120">
                  <c:v>-48.642730000000213</c:v>
                </c:pt>
                <c:pt idx="121">
                  <c:v>-47.686750000000011</c:v>
                </c:pt>
                <c:pt idx="122">
                  <c:v>-46.565970000000213</c:v>
                </c:pt>
                <c:pt idx="123">
                  <c:v>-45.418370000000003</c:v>
                </c:pt>
                <c:pt idx="124">
                  <c:v>-44.352229999999999</c:v>
                </c:pt>
                <c:pt idx="125">
                  <c:v>-43.308070000000001</c:v>
                </c:pt>
                <c:pt idx="126">
                  <c:v>-42.170750000000012</c:v>
                </c:pt>
                <c:pt idx="127">
                  <c:v>-40.935730000000063</c:v>
                </c:pt>
                <c:pt idx="128">
                  <c:v>-39.684560000000005</c:v>
                </c:pt>
                <c:pt idx="129">
                  <c:v>-38.444949999999999</c:v>
                </c:pt>
                <c:pt idx="130">
                  <c:v>-37.160920000000011</c:v>
                </c:pt>
                <c:pt idx="131">
                  <c:v>-35.779310000000521</c:v>
                </c:pt>
                <c:pt idx="132">
                  <c:v>-34.310669999999945</c:v>
                </c:pt>
                <c:pt idx="133">
                  <c:v>-32.783060000000006</c:v>
                </c:pt>
                <c:pt idx="134">
                  <c:v>-31.183019999999882</c:v>
                </c:pt>
                <c:pt idx="135">
                  <c:v>-29.463819999999789</c:v>
                </c:pt>
                <c:pt idx="136">
                  <c:v>-27.588099999999681</c:v>
                </c:pt>
                <c:pt idx="137">
                  <c:v>-25.534739999999982</c:v>
                </c:pt>
                <c:pt idx="138">
                  <c:v>-23.264759999999882</c:v>
                </c:pt>
                <c:pt idx="139">
                  <c:v>-20.698519999999789</c:v>
                </c:pt>
                <c:pt idx="140">
                  <c:v>-17.719810000000031</c:v>
                </c:pt>
                <c:pt idx="141">
                  <c:v>-14.196950000000001</c:v>
                </c:pt>
                <c:pt idx="142">
                  <c:v>-10.214779999999999</c:v>
                </c:pt>
                <c:pt idx="143">
                  <c:v>-7.4371400000000003</c:v>
                </c:pt>
                <c:pt idx="144">
                  <c:v>-8.3332119999999996</c:v>
                </c:pt>
                <c:pt idx="145">
                  <c:v>-10.44773</c:v>
                </c:pt>
                <c:pt idx="146">
                  <c:v>-12.08873</c:v>
                </c:pt>
                <c:pt idx="147">
                  <c:v>-13.15865</c:v>
                </c:pt>
                <c:pt idx="148">
                  <c:v>-13.777379999999999</c:v>
                </c:pt>
                <c:pt idx="149">
                  <c:v>-14.044949999999998</c:v>
                </c:pt>
                <c:pt idx="150">
                  <c:v>-14.028329999999999</c:v>
                </c:pt>
                <c:pt idx="151">
                  <c:v>-13.77003</c:v>
                </c:pt>
                <c:pt idx="152">
                  <c:v>-13.304260000000001</c:v>
                </c:pt>
                <c:pt idx="153">
                  <c:v>-12.677660000000001</c:v>
                </c:pt>
                <c:pt idx="154">
                  <c:v>-11.978020000000001</c:v>
                </c:pt>
                <c:pt idx="155">
                  <c:v>-11.370100000000004</c:v>
                </c:pt>
                <c:pt idx="156">
                  <c:v>-11.10641</c:v>
                </c:pt>
                <c:pt idx="157">
                  <c:v>-11.421100000000001</c:v>
                </c:pt>
                <c:pt idx="158">
                  <c:v>-12.329690000000022</c:v>
                </c:pt>
                <c:pt idx="159">
                  <c:v>-13.619390000000001</c:v>
                </c:pt>
                <c:pt idx="160">
                  <c:v>-15.048819999999997</c:v>
                </c:pt>
                <c:pt idx="161">
                  <c:v>-16.467839999999882</c:v>
                </c:pt>
                <c:pt idx="162">
                  <c:v>-17.807849999999988</c:v>
                </c:pt>
                <c:pt idx="163">
                  <c:v>-19.042699999999641</c:v>
                </c:pt>
                <c:pt idx="164">
                  <c:v>-20.169049999999789</c:v>
                </c:pt>
                <c:pt idx="165">
                  <c:v>-21.19802</c:v>
                </c:pt>
                <c:pt idx="166">
                  <c:v>-22.144980000000135</c:v>
                </c:pt>
                <c:pt idx="167">
                  <c:v>-23.01848</c:v>
                </c:pt>
                <c:pt idx="168">
                  <c:v>-23.81953</c:v>
                </c:pt>
                <c:pt idx="169">
                  <c:v>-24.553970000000131</c:v>
                </c:pt>
                <c:pt idx="170">
                  <c:v>-25.23753</c:v>
                </c:pt>
                <c:pt idx="171">
                  <c:v>-25.883890000000001</c:v>
                </c:pt>
                <c:pt idx="172">
                  <c:v>-26.493399999999703</c:v>
                </c:pt>
                <c:pt idx="173">
                  <c:v>-27.06025</c:v>
                </c:pt>
                <c:pt idx="174">
                  <c:v>-27.589329999999659</c:v>
                </c:pt>
                <c:pt idx="175">
                  <c:v>-28.098399999999845</c:v>
                </c:pt>
                <c:pt idx="176">
                  <c:v>-28.60004</c:v>
                </c:pt>
                <c:pt idx="177">
                  <c:v>-29.08916</c:v>
                </c:pt>
                <c:pt idx="178">
                  <c:v>-29.557749999999789</c:v>
                </c:pt>
                <c:pt idx="179">
                  <c:v>-30.017499999999988</c:v>
                </c:pt>
                <c:pt idx="180">
                  <c:v>-30.492249999999544</c:v>
                </c:pt>
                <c:pt idx="181">
                  <c:v>-30.98759999999967</c:v>
                </c:pt>
                <c:pt idx="182">
                  <c:v>-31.452819999999882</c:v>
                </c:pt>
                <c:pt idx="183">
                  <c:v>-31.615260000000031</c:v>
                </c:pt>
                <c:pt idx="184">
                  <c:v>-29.868639999999587</c:v>
                </c:pt>
                <c:pt idx="185">
                  <c:v>-18.653460000000031</c:v>
                </c:pt>
                <c:pt idx="186">
                  <c:v>-20.80762</c:v>
                </c:pt>
                <c:pt idx="187">
                  <c:v>-26.152650000000001</c:v>
                </c:pt>
                <c:pt idx="188">
                  <c:v>-28.099589999999889</c:v>
                </c:pt>
                <c:pt idx="189">
                  <c:v>-29.149660000000001</c:v>
                </c:pt>
                <c:pt idx="190">
                  <c:v>-29.844629999999789</c:v>
                </c:pt>
                <c:pt idx="191">
                  <c:v>-30.353529999999889</c:v>
                </c:pt>
                <c:pt idx="192">
                  <c:v>-30.73967</c:v>
                </c:pt>
                <c:pt idx="193">
                  <c:v>-31.049099999999889</c:v>
                </c:pt>
                <c:pt idx="194">
                  <c:v>-31.32301</c:v>
                </c:pt>
                <c:pt idx="195">
                  <c:v>-31.575739999999616</c:v>
                </c:pt>
                <c:pt idx="196">
                  <c:v>-31.795279999999849</c:v>
                </c:pt>
                <c:pt idx="197">
                  <c:v>-31.975169999999789</c:v>
                </c:pt>
                <c:pt idx="198">
                  <c:v>-32.13409</c:v>
                </c:pt>
                <c:pt idx="199">
                  <c:v>-32.295050000000579</c:v>
                </c:pt>
                <c:pt idx="200">
                  <c:v>-32.45465999999999</c:v>
                </c:pt>
                <c:pt idx="201">
                  <c:v>-32.591140000000003</c:v>
                </c:pt>
                <c:pt idx="202">
                  <c:v>-32.699450000000013</c:v>
                </c:pt>
                <c:pt idx="203">
                  <c:v>-32.801729999999999</c:v>
                </c:pt>
                <c:pt idx="204">
                  <c:v>-32.915820000000004</c:v>
                </c:pt>
                <c:pt idx="205">
                  <c:v>-33.029360000000011</c:v>
                </c:pt>
                <c:pt idx="206">
                  <c:v>-33.118520000000011</c:v>
                </c:pt>
                <c:pt idx="207">
                  <c:v>-33.185710000000213</c:v>
                </c:pt>
                <c:pt idx="208">
                  <c:v>-33.257210000000001</c:v>
                </c:pt>
                <c:pt idx="209">
                  <c:v>-33.34395</c:v>
                </c:pt>
                <c:pt idx="210">
                  <c:v>-33.425110000000601</c:v>
                </c:pt>
                <c:pt idx="211">
                  <c:v>-33.48039</c:v>
                </c:pt>
                <c:pt idx="212">
                  <c:v>-33.521280000000004</c:v>
                </c:pt>
                <c:pt idx="213">
                  <c:v>-33.574120000000001</c:v>
                </c:pt>
                <c:pt idx="214">
                  <c:v>-33.640889999999999</c:v>
                </c:pt>
                <c:pt idx="215">
                  <c:v>-33.696080000000002</c:v>
                </c:pt>
                <c:pt idx="216">
                  <c:v>-33.725760000000363</c:v>
                </c:pt>
                <c:pt idx="217">
                  <c:v>-33.749010000000013</c:v>
                </c:pt>
                <c:pt idx="218">
                  <c:v>-33.789550000000013</c:v>
                </c:pt>
                <c:pt idx="219">
                  <c:v>-33.840209999999999</c:v>
                </c:pt>
                <c:pt idx="220">
                  <c:v>-33.873469999999998</c:v>
                </c:pt>
                <c:pt idx="221">
                  <c:v>-33.883649999999996</c:v>
                </c:pt>
                <c:pt idx="222">
                  <c:v>-33.896080000000005</c:v>
                </c:pt>
                <c:pt idx="223">
                  <c:v>-33.928830000000012</c:v>
                </c:pt>
                <c:pt idx="224">
                  <c:v>-33.965160000000012</c:v>
                </c:pt>
                <c:pt idx="225">
                  <c:v>-33.979370000000003</c:v>
                </c:pt>
                <c:pt idx="226">
                  <c:v>-33.975950000000012</c:v>
                </c:pt>
                <c:pt idx="227">
                  <c:v>-33.982940000000006</c:v>
                </c:pt>
                <c:pt idx="228">
                  <c:v>-34.009650000000001</c:v>
                </c:pt>
                <c:pt idx="229">
                  <c:v>-34.03284</c:v>
                </c:pt>
                <c:pt idx="230">
                  <c:v>-34.031889999999997</c:v>
                </c:pt>
                <c:pt idx="231">
                  <c:v>-34.020230000000012</c:v>
                </c:pt>
                <c:pt idx="232">
                  <c:v>-34.025360000000013</c:v>
                </c:pt>
                <c:pt idx="233">
                  <c:v>-34.047580000000004</c:v>
                </c:pt>
                <c:pt idx="234">
                  <c:v>-34.059219999999996</c:v>
                </c:pt>
                <c:pt idx="235">
                  <c:v>-34.046910000000011</c:v>
                </c:pt>
                <c:pt idx="236">
                  <c:v>-34.032440000000001</c:v>
                </c:pt>
                <c:pt idx="237">
                  <c:v>-34.039510000000163</c:v>
                </c:pt>
                <c:pt idx="238">
                  <c:v>-34.058140000000002</c:v>
                </c:pt>
                <c:pt idx="239">
                  <c:v>-34.060010000000013</c:v>
                </c:pt>
                <c:pt idx="240">
                  <c:v>-34.041859999999993</c:v>
                </c:pt>
                <c:pt idx="241">
                  <c:v>-34.030210000000011</c:v>
                </c:pt>
                <c:pt idx="242">
                  <c:v>-34.041789999999999</c:v>
                </c:pt>
                <c:pt idx="243">
                  <c:v>-34.058420000000005</c:v>
                </c:pt>
                <c:pt idx="244">
                  <c:v>-34.054799999999993</c:v>
                </c:pt>
                <c:pt idx="245">
                  <c:v>-34.037220000000005</c:v>
                </c:pt>
                <c:pt idx="246">
                  <c:v>-34.034380000000006</c:v>
                </c:pt>
                <c:pt idx="247">
                  <c:v>-34.054339999999996</c:v>
                </c:pt>
                <c:pt idx="248">
                  <c:v>-34.072800000000001</c:v>
                </c:pt>
                <c:pt idx="249">
                  <c:v>-34.06982</c:v>
                </c:pt>
                <c:pt idx="250">
                  <c:v>-34.060920000000003</c:v>
                </c:pt>
                <c:pt idx="251">
                  <c:v>-34.074360000000006</c:v>
                </c:pt>
                <c:pt idx="252">
                  <c:v>-34.108550000000363</c:v>
                </c:pt>
                <c:pt idx="253">
                  <c:v>-34.135120000000263</c:v>
                </c:pt>
                <c:pt idx="254">
                  <c:v>-34.142750000000063</c:v>
                </c:pt>
                <c:pt idx="255">
                  <c:v>-34.155270000000002</c:v>
                </c:pt>
                <c:pt idx="256">
                  <c:v>-34.196460000000002</c:v>
                </c:pt>
                <c:pt idx="257">
                  <c:v>-34.255390000000013</c:v>
                </c:pt>
                <c:pt idx="258">
                  <c:v>-34.303570000000001</c:v>
                </c:pt>
                <c:pt idx="259">
                  <c:v>-34.339730000000003</c:v>
                </c:pt>
                <c:pt idx="260">
                  <c:v>-34.393620000000006</c:v>
                </c:pt>
                <c:pt idx="261">
                  <c:v>-34.483229999999999</c:v>
                </c:pt>
                <c:pt idx="262">
                  <c:v>-34.589760000000005</c:v>
                </c:pt>
                <c:pt idx="263">
                  <c:v>-34.687649999999998</c:v>
                </c:pt>
                <c:pt idx="264">
                  <c:v>-34.786990000000003</c:v>
                </c:pt>
                <c:pt idx="265">
                  <c:v>-34.923020000000001</c:v>
                </c:pt>
                <c:pt idx="266">
                  <c:v>-35.107590000000002</c:v>
                </c:pt>
                <c:pt idx="267">
                  <c:v>-35.315740000000005</c:v>
                </c:pt>
                <c:pt idx="268">
                  <c:v>-35.530080000000005</c:v>
                </c:pt>
                <c:pt idx="269">
                  <c:v>-35.777310000000163</c:v>
                </c:pt>
                <c:pt idx="270">
                  <c:v>-36.101300000000002</c:v>
                </c:pt>
                <c:pt idx="271">
                  <c:v>-36.512070000000001</c:v>
                </c:pt>
                <c:pt idx="272">
                  <c:v>-36.98818</c:v>
                </c:pt>
                <c:pt idx="273">
                  <c:v>-37.535960000000003</c:v>
                </c:pt>
                <c:pt idx="274">
                  <c:v>-38.224960000000003</c:v>
                </c:pt>
                <c:pt idx="275">
                  <c:v>-39.147669999999998</c:v>
                </c:pt>
                <c:pt idx="276">
                  <c:v>-40.368030000000012</c:v>
                </c:pt>
                <c:pt idx="277">
                  <c:v>-41.950939999999996</c:v>
                </c:pt>
                <c:pt idx="278">
                  <c:v>-44.067300000000003</c:v>
                </c:pt>
                <c:pt idx="279">
                  <c:v>-46.822010000000013</c:v>
                </c:pt>
                <c:pt idx="280">
                  <c:v>-47.911269999999945</c:v>
                </c:pt>
                <c:pt idx="281">
                  <c:v>-44.05959</c:v>
                </c:pt>
                <c:pt idx="282">
                  <c:v>-39.500530000000012</c:v>
                </c:pt>
                <c:pt idx="283">
                  <c:v>-35.590600000000002</c:v>
                </c:pt>
                <c:pt idx="284">
                  <c:v>-32.096350000000363</c:v>
                </c:pt>
                <c:pt idx="285">
                  <c:v>-28.789219999999659</c:v>
                </c:pt>
                <c:pt idx="286">
                  <c:v>-25.50046</c:v>
                </c:pt>
                <c:pt idx="287">
                  <c:v>-22.037360000000131</c:v>
                </c:pt>
                <c:pt idx="288">
                  <c:v>-18.113630000000001</c:v>
                </c:pt>
                <c:pt idx="289">
                  <c:v>-13.226800000000001</c:v>
                </c:pt>
                <c:pt idx="290">
                  <c:v>-6.6350819999999846</c:v>
                </c:pt>
                <c:pt idx="291">
                  <c:v>-4.4811390000000024</c:v>
                </c:pt>
                <c:pt idx="292">
                  <c:v>-9.3292040000000007</c:v>
                </c:pt>
                <c:pt idx="293">
                  <c:v>-12.48925</c:v>
                </c:pt>
                <c:pt idx="294">
                  <c:v>-14.385930000000076</c:v>
                </c:pt>
                <c:pt idx="295">
                  <c:v>-15.371320000000001</c:v>
                </c:pt>
                <c:pt idx="296">
                  <c:v>-16.893980000000031</c:v>
                </c:pt>
                <c:pt idx="297">
                  <c:v>-20.53152</c:v>
                </c:pt>
                <c:pt idx="298">
                  <c:v>-20.076980000000031</c:v>
                </c:pt>
                <c:pt idx="299">
                  <c:v>-20.250950000000095</c:v>
                </c:pt>
                <c:pt idx="300">
                  <c:v>-20.507449999999789</c:v>
                </c:pt>
                <c:pt idx="301">
                  <c:v>-20.751449999999789</c:v>
                </c:pt>
                <c:pt idx="302">
                  <c:v>-20.96499</c:v>
                </c:pt>
                <c:pt idx="303">
                  <c:v>-21.15212</c:v>
                </c:pt>
                <c:pt idx="304">
                  <c:v>-21.316760000000031</c:v>
                </c:pt>
                <c:pt idx="305">
                  <c:v>-21.45515</c:v>
                </c:pt>
                <c:pt idx="306">
                  <c:v>-21.564329999999849</c:v>
                </c:pt>
                <c:pt idx="307">
                  <c:v>-21.651280000000131</c:v>
                </c:pt>
                <c:pt idx="308">
                  <c:v>-21.72692</c:v>
                </c:pt>
                <c:pt idx="309">
                  <c:v>-21.793299999999789</c:v>
                </c:pt>
                <c:pt idx="310">
                  <c:v>-21.84376</c:v>
                </c:pt>
                <c:pt idx="311">
                  <c:v>-21.875729999999688</c:v>
                </c:pt>
                <c:pt idx="312">
                  <c:v>-21.896970000000131</c:v>
                </c:pt>
                <c:pt idx="313">
                  <c:v>-21.916679999999982</c:v>
                </c:pt>
                <c:pt idx="314">
                  <c:v>-21.933450000000001</c:v>
                </c:pt>
                <c:pt idx="315">
                  <c:v>-21.938739999999594</c:v>
                </c:pt>
                <c:pt idx="316">
                  <c:v>-21.931319999999982</c:v>
                </c:pt>
                <c:pt idx="317">
                  <c:v>-21.920309999999677</c:v>
                </c:pt>
                <c:pt idx="318">
                  <c:v>-21.913019999999982</c:v>
                </c:pt>
                <c:pt idx="319">
                  <c:v>-21.905149999999573</c:v>
                </c:pt>
                <c:pt idx="320">
                  <c:v>-21.887599999999882</c:v>
                </c:pt>
                <c:pt idx="321">
                  <c:v>-21.861219999999982</c:v>
                </c:pt>
                <c:pt idx="322">
                  <c:v>-21.836449999999889</c:v>
                </c:pt>
                <c:pt idx="323">
                  <c:v>-21.81841</c:v>
                </c:pt>
                <c:pt idx="324">
                  <c:v>-21.799769999999882</c:v>
                </c:pt>
                <c:pt idx="325">
                  <c:v>-21.772369999999789</c:v>
                </c:pt>
                <c:pt idx="326">
                  <c:v>-21.739729999999845</c:v>
                </c:pt>
                <c:pt idx="327">
                  <c:v>-21.712499999999789</c:v>
                </c:pt>
                <c:pt idx="328">
                  <c:v>-21.693449999999789</c:v>
                </c:pt>
                <c:pt idx="329">
                  <c:v>-21.67324</c:v>
                </c:pt>
                <c:pt idx="330">
                  <c:v>-21.6447</c:v>
                </c:pt>
                <c:pt idx="331">
                  <c:v>-21.614170000000296</c:v>
                </c:pt>
                <c:pt idx="332">
                  <c:v>-21.59225</c:v>
                </c:pt>
                <c:pt idx="333">
                  <c:v>-21.578709999999695</c:v>
                </c:pt>
                <c:pt idx="334">
                  <c:v>-21.562659999999699</c:v>
                </c:pt>
                <c:pt idx="335">
                  <c:v>-21.53884</c:v>
                </c:pt>
                <c:pt idx="336">
                  <c:v>-21.516089999999988</c:v>
                </c:pt>
                <c:pt idx="337">
                  <c:v>-21.504549999999789</c:v>
                </c:pt>
                <c:pt idx="338">
                  <c:v>-21.500679999999882</c:v>
                </c:pt>
                <c:pt idx="339">
                  <c:v>-21.492289999999674</c:v>
                </c:pt>
                <c:pt idx="340">
                  <c:v>-21.476849999999882</c:v>
                </c:pt>
                <c:pt idx="341">
                  <c:v>-21.465559999999641</c:v>
                </c:pt>
                <c:pt idx="342">
                  <c:v>-21.467089999999882</c:v>
                </c:pt>
                <c:pt idx="343">
                  <c:v>-21.474779999999882</c:v>
                </c:pt>
                <c:pt idx="344">
                  <c:v>-21.475629999999573</c:v>
                </c:pt>
                <c:pt idx="345">
                  <c:v>-21.470139999999681</c:v>
                </c:pt>
                <c:pt idx="346">
                  <c:v>-21.472049999999605</c:v>
                </c:pt>
                <c:pt idx="347">
                  <c:v>-21.487839999999789</c:v>
                </c:pt>
                <c:pt idx="348">
                  <c:v>-21.507010000000001</c:v>
                </c:pt>
                <c:pt idx="349">
                  <c:v>-21.516760000000001</c:v>
                </c:pt>
                <c:pt idx="350">
                  <c:v>-21.521319999999982</c:v>
                </c:pt>
                <c:pt idx="351">
                  <c:v>-21.536470000000001</c:v>
                </c:pt>
                <c:pt idx="352">
                  <c:v>-21.56607</c:v>
                </c:pt>
                <c:pt idx="353">
                  <c:v>-21.595269999999982</c:v>
                </c:pt>
                <c:pt idx="354">
                  <c:v>-21.611830000000289</c:v>
                </c:pt>
                <c:pt idx="355">
                  <c:v>-21.625209999999882</c:v>
                </c:pt>
                <c:pt idx="356">
                  <c:v>-21.652990000000031</c:v>
                </c:pt>
                <c:pt idx="357">
                  <c:v>-21.694710000000001</c:v>
                </c:pt>
                <c:pt idx="358">
                  <c:v>-21.731010000000001</c:v>
                </c:pt>
                <c:pt idx="359">
                  <c:v>-21.75142</c:v>
                </c:pt>
                <c:pt idx="360">
                  <c:v>-21.771709999999882</c:v>
                </c:pt>
                <c:pt idx="361">
                  <c:v>-21.811150000000296</c:v>
                </c:pt>
                <c:pt idx="362">
                  <c:v>-21.863</c:v>
                </c:pt>
                <c:pt idx="363">
                  <c:v>-21.902479999999677</c:v>
                </c:pt>
                <c:pt idx="364">
                  <c:v>-21.922939999999677</c:v>
                </c:pt>
                <c:pt idx="365">
                  <c:v>-21.948419999999569</c:v>
                </c:pt>
                <c:pt idx="366">
                  <c:v>-21.99926</c:v>
                </c:pt>
                <c:pt idx="367">
                  <c:v>-22.059619999999882</c:v>
                </c:pt>
                <c:pt idx="368">
                  <c:v>-22.097390000000001</c:v>
                </c:pt>
                <c:pt idx="369">
                  <c:v>-22.112970000000235</c:v>
                </c:pt>
                <c:pt idx="370">
                  <c:v>-22.14321</c:v>
                </c:pt>
                <c:pt idx="371">
                  <c:v>-22.208199999999721</c:v>
                </c:pt>
                <c:pt idx="372">
                  <c:v>-22.27703</c:v>
                </c:pt>
                <c:pt idx="373">
                  <c:v>-22.306810000000031</c:v>
                </c:pt>
                <c:pt idx="374">
                  <c:v>-22.310160000000131</c:v>
                </c:pt>
                <c:pt idx="375">
                  <c:v>-22.347970000000135</c:v>
                </c:pt>
                <c:pt idx="376">
                  <c:v>-22.443359999999789</c:v>
                </c:pt>
                <c:pt idx="377">
                  <c:v>-22.534080000000031</c:v>
                </c:pt>
                <c:pt idx="378">
                  <c:v>-22.544419999999882</c:v>
                </c:pt>
                <c:pt idx="379">
                  <c:v>-22.511920000000131</c:v>
                </c:pt>
                <c:pt idx="380">
                  <c:v>-22.600810000000031</c:v>
                </c:pt>
                <c:pt idx="381">
                  <c:v>-23.083339999999627</c:v>
                </c:pt>
                <c:pt idx="382">
                  <c:v>-14.866600000000076</c:v>
                </c:pt>
                <c:pt idx="383">
                  <c:v>-22.357230000000001</c:v>
                </c:pt>
                <c:pt idx="384">
                  <c:v>-22.638929999999988</c:v>
                </c:pt>
                <c:pt idx="385">
                  <c:v>-22.623439999999789</c:v>
                </c:pt>
                <c:pt idx="386">
                  <c:v>-22.59742</c:v>
                </c:pt>
                <c:pt idx="387">
                  <c:v>-22.661269999999988</c:v>
                </c:pt>
                <c:pt idx="388">
                  <c:v>-22.767199999999882</c:v>
                </c:pt>
                <c:pt idx="389">
                  <c:v>-22.827990000000131</c:v>
                </c:pt>
                <c:pt idx="390">
                  <c:v>-22.833160000000031</c:v>
                </c:pt>
                <c:pt idx="391">
                  <c:v>-22.84535</c:v>
                </c:pt>
                <c:pt idx="392">
                  <c:v>-22.906880000000001</c:v>
                </c:pt>
                <c:pt idx="393">
                  <c:v>-22.996499999999699</c:v>
                </c:pt>
                <c:pt idx="394">
                  <c:v>-23.082579999999641</c:v>
                </c:pt>
                <c:pt idx="395">
                  <c:v>-23.205909999999982</c:v>
                </c:pt>
                <c:pt idx="396">
                  <c:v>-23.587609999999838</c:v>
                </c:pt>
                <c:pt idx="397">
                  <c:v>-26.204799999999882</c:v>
                </c:pt>
                <c:pt idx="398">
                  <c:v>-25.709479999999889</c:v>
                </c:pt>
                <c:pt idx="399">
                  <c:v>-23.213349999999789</c:v>
                </c:pt>
                <c:pt idx="400">
                  <c:v>-22.979739999999623</c:v>
                </c:pt>
                <c:pt idx="401">
                  <c:v>-22.93905000000003</c:v>
                </c:pt>
                <c:pt idx="402">
                  <c:v>-22.948469999999659</c:v>
                </c:pt>
                <c:pt idx="403">
                  <c:v>-22.960079999999707</c:v>
                </c:pt>
                <c:pt idx="404">
                  <c:v>-22.954560000000001</c:v>
                </c:pt>
                <c:pt idx="405">
                  <c:v>-22.94482</c:v>
                </c:pt>
                <c:pt idx="406">
                  <c:v>-22.948689999999576</c:v>
                </c:pt>
                <c:pt idx="407">
                  <c:v>-22.96141999999967</c:v>
                </c:pt>
                <c:pt idx="408">
                  <c:v>-22.963529999999569</c:v>
                </c:pt>
                <c:pt idx="409">
                  <c:v>-22.949559999999849</c:v>
                </c:pt>
                <c:pt idx="410">
                  <c:v>-22.934629999999789</c:v>
                </c:pt>
                <c:pt idx="411">
                  <c:v>-22.930949999999982</c:v>
                </c:pt>
                <c:pt idx="412">
                  <c:v>-22.93047</c:v>
                </c:pt>
                <c:pt idx="413">
                  <c:v>-22.917760000000001</c:v>
                </c:pt>
                <c:pt idx="414">
                  <c:v>-22.893229999999882</c:v>
                </c:pt>
                <c:pt idx="415">
                  <c:v>-22.871009999999988</c:v>
                </c:pt>
                <c:pt idx="416">
                  <c:v>-22.857550000000131</c:v>
                </c:pt>
                <c:pt idx="417">
                  <c:v>-22.842839999999882</c:v>
                </c:pt>
                <c:pt idx="418">
                  <c:v>-22.81561</c:v>
                </c:pt>
                <c:pt idx="419">
                  <c:v>-22.780379999999695</c:v>
                </c:pt>
                <c:pt idx="420">
                  <c:v>-22.749459999999882</c:v>
                </c:pt>
                <c:pt idx="421">
                  <c:v>-22.72415000000003</c:v>
                </c:pt>
                <c:pt idx="422">
                  <c:v>-22.694019999999988</c:v>
                </c:pt>
                <c:pt idx="423">
                  <c:v>-22.65249</c:v>
                </c:pt>
                <c:pt idx="424">
                  <c:v>-22.606170000000031</c:v>
                </c:pt>
                <c:pt idx="425">
                  <c:v>-22.564409999999882</c:v>
                </c:pt>
                <c:pt idx="426">
                  <c:v>-22.525369999999882</c:v>
                </c:pt>
                <c:pt idx="427">
                  <c:v>-22.479150000000001</c:v>
                </c:pt>
                <c:pt idx="428">
                  <c:v>-22.422779999999612</c:v>
                </c:pt>
                <c:pt idx="429">
                  <c:v>-22.364139999999882</c:v>
                </c:pt>
                <c:pt idx="430">
                  <c:v>-22.30931</c:v>
                </c:pt>
                <c:pt idx="431">
                  <c:v>-22.25403</c:v>
                </c:pt>
                <c:pt idx="432">
                  <c:v>-22.190200000000001</c:v>
                </c:pt>
                <c:pt idx="433">
                  <c:v>-22.117860000000462</c:v>
                </c:pt>
                <c:pt idx="434">
                  <c:v>-22.044880000000031</c:v>
                </c:pt>
                <c:pt idx="435">
                  <c:v>-21.974160000000001</c:v>
                </c:pt>
                <c:pt idx="436">
                  <c:v>-21.899890000000031</c:v>
                </c:pt>
                <c:pt idx="437">
                  <c:v>-21.81662</c:v>
                </c:pt>
                <c:pt idx="438">
                  <c:v>-21.726519999999681</c:v>
                </c:pt>
                <c:pt idx="439">
                  <c:v>-21.635820000000031</c:v>
                </c:pt>
                <c:pt idx="440">
                  <c:v>-21.545199999999703</c:v>
                </c:pt>
                <c:pt idx="441">
                  <c:v>-21.448789999999576</c:v>
                </c:pt>
                <c:pt idx="442">
                  <c:v>-21.342929999999882</c:v>
                </c:pt>
                <c:pt idx="443">
                  <c:v>-21.23119000000003</c:v>
                </c:pt>
                <c:pt idx="444">
                  <c:v>-21.118310000000001</c:v>
                </c:pt>
                <c:pt idx="445">
                  <c:v>-21.002769999999849</c:v>
                </c:pt>
                <c:pt idx="446">
                  <c:v>-20.87927000000003</c:v>
                </c:pt>
                <c:pt idx="447">
                  <c:v>-20.746019999999721</c:v>
                </c:pt>
                <c:pt idx="448">
                  <c:v>-20.606820000000031</c:v>
                </c:pt>
                <c:pt idx="449">
                  <c:v>-20.464639999999594</c:v>
                </c:pt>
                <c:pt idx="450">
                  <c:v>-20.316520000000001</c:v>
                </c:pt>
                <c:pt idx="451">
                  <c:v>-20.15814</c:v>
                </c:pt>
                <c:pt idx="452">
                  <c:v>-19.989199999999659</c:v>
                </c:pt>
                <c:pt idx="453">
                  <c:v>-19.812729999999789</c:v>
                </c:pt>
                <c:pt idx="454">
                  <c:v>-19.629960000000231</c:v>
                </c:pt>
                <c:pt idx="455">
                  <c:v>-19.437429999999882</c:v>
                </c:pt>
                <c:pt idx="456">
                  <c:v>-19.231360000000031</c:v>
                </c:pt>
                <c:pt idx="457">
                  <c:v>-19.011960000000194</c:v>
                </c:pt>
                <c:pt idx="458">
                  <c:v>-18.781479999999789</c:v>
                </c:pt>
                <c:pt idx="459">
                  <c:v>-18.539290000000001</c:v>
                </c:pt>
                <c:pt idx="460">
                  <c:v>-18.281329999999677</c:v>
                </c:pt>
                <c:pt idx="461">
                  <c:v>-18.004519999999982</c:v>
                </c:pt>
                <c:pt idx="462">
                  <c:v>-17.708829999999882</c:v>
                </c:pt>
                <c:pt idx="463">
                  <c:v>-17.394780000000001</c:v>
                </c:pt>
                <c:pt idx="464">
                  <c:v>-17.06015</c:v>
                </c:pt>
                <c:pt idx="465">
                  <c:v>-16.700839999999982</c:v>
                </c:pt>
                <c:pt idx="466">
                  <c:v>-16.314170000000235</c:v>
                </c:pt>
                <c:pt idx="467">
                  <c:v>-15.89982</c:v>
                </c:pt>
                <c:pt idx="468">
                  <c:v>-15.458369999999999</c:v>
                </c:pt>
                <c:pt idx="469">
                  <c:v>-14.990120000000001</c:v>
                </c:pt>
                <c:pt idx="470">
                  <c:v>-14.49723</c:v>
                </c:pt>
                <c:pt idx="471">
                  <c:v>-13.989000000000004</c:v>
                </c:pt>
                <c:pt idx="472">
                  <c:v>-13.486230000000004</c:v>
                </c:pt>
                <c:pt idx="473">
                  <c:v>-13.02624</c:v>
                </c:pt>
                <c:pt idx="474">
                  <c:v>-12.66902</c:v>
                </c:pt>
                <c:pt idx="475">
                  <c:v>-12.501000000000001</c:v>
                </c:pt>
                <c:pt idx="476">
                  <c:v>-12.623069999999998</c:v>
                </c:pt>
                <c:pt idx="477">
                  <c:v>-13.114040000000001</c:v>
                </c:pt>
                <c:pt idx="478">
                  <c:v>-13.99085</c:v>
                </c:pt>
                <c:pt idx="479">
                  <c:v>-15.203190000000001</c:v>
                </c:pt>
                <c:pt idx="480">
                  <c:v>-16.670270000000031</c:v>
                </c:pt>
                <c:pt idx="481">
                  <c:v>-18.32301</c:v>
                </c:pt>
                <c:pt idx="482">
                  <c:v>-20.125769999999982</c:v>
                </c:pt>
                <c:pt idx="483">
                  <c:v>-22.083029999999688</c:v>
                </c:pt>
                <c:pt idx="484">
                  <c:v>-24.240929999999882</c:v>
                </c:pt>
                <c:pt idx="485">
                  <c:v>-26.693860000000235</c:v>
                </c:pt>
                <c:pt idx="486">
                  <c:v>-29.594660000000001</c:v>
                </c:pt>
                <c:pt idx="487">
                  <c:v>-33.037950000000002</c:v>
                </c:pt>
                <c:pt idx="488">
                  <c:v>-35.619960000000006</c:v>
                </c:pt>
                <c:pt idx="489">
                  <c:v>-33.235150000000637</c:v>
                </c:pt>
                <c:pt idx="490">
                  <c:v>-28.518139999999882</c:v>
                </c:pt>
                <c:pt idx="491">
                  <c:v>-23.524190000000001</c:v>
                </c:pt>
                <c:pt idx="492">
                  <c:v>-17.577460000000031</c:v>
                </c:pt>
                <c:pt idx="493">
                  <c:v>-14.735140000000001</c:v>
                </c:pt>
                <c:pt idx="494">
                  <c:v>-20.604090000000031</c:v>
                </c:pt>
                <c:pt idx="495">
                  <c:v>-25.512619999999789</c:v>
                </c:pt>
                <c:pt idx="496">
                  <c:v>-29.31372</c:v>
                </c:pt>
                <c:pt idx="497">
                  <c:v>-32.289500000000011</c:v>
                </c:pt>
                <c:pt idx="498">
                  <c:v>-34.221750000000213</c:v>
                </c:pt>
                <c:pt idx="499">
                  <c:v>-34.900920000000006</c:v>
                </c:pt>
                <c:pt idx="500">
                  <c:v>-34.654710000000001</c:v>
                </c:pt>
                <c:pt idx="501">
                  <c:v>-34.034649999999999</c:v>
                </c:pt>
                <c:pt idx="502">
                  <c:v>-33.386120000000005</c:v>
                </c:pt>
                <c:pt idx="503">
                  <c:v>-32.860479999999995</c:v>
                </c:pt>
                <c:pt idx="504">
                  <c:v>-32.529050000000012</c:v>
                </c:pt>
                <c:pt idx="505">
                  <c:v>-32.446730000000002</c:v>
                </c:pt>
                <c:pt idx="506">
                  <c:v>-32.689840000000004</c:v>
                </c:pt>
                <c:pt idx="507">
                  <c:v>-33.410289999999996</c:v>
                </c:pt>
                <c:pt idx="508">
                  <c:v>-34.974689999999995</c:v>
                </c:pt>
                <c:pt idx="509">
                  <c:v>-38.510580000000004</c:v>
                </c:pt>
                <c:pt idx="510">
                  <c:v>-49.119220000000006</c:v>
                </c:pt>
                <c:pt idx="511">
                  <c:v>-35.793300000000507</c:v>
                </c:pt>
                <c:pt idx="512">
                  <c:v>-26.65024</c:v>
                </c:pt>
                <c:pt idx="513">
                  <c:v>-19.438779999999703</c:v>
                </c:pt>
                <c:pt idx="514">
                  <c:v>-12.337969999999999</c:v>
                </c:pt>
                <c:pt idx="515">
                  <c:v>-7.280913</c:v>
                </c:pt>
                <c:pt idx="516">
                  <c:v>-8.6536940000000246</c:v>
                </c:pt>
                <c:pt idx="517">
                  <c:v>-10.802990000000024</c:v>
                </c:pt>
                <c:pt idx="518">
                  <c:v>-12.1616</c:v>
                </c:pt>
                <c:pt idx="519">
                  <c:v>-12.98157</c:v>
                </c:pt>
                <c:pt idx="520">
                  <c:v>-13.47118</c:v>
                </c:pt>
                <c:pt idx="521">
                  <c:v>-13.747789999999998</c:v>
                </c:pt>
                <c:pt idx="522">
                  <c:v>-13.879530000000168</c:v>
                </c:pt>
                <c:pt idx="523">
                  <c:v>-13.90814</c:v>
                </c:pt>
                <c:pt idx="524">
                  <c:v>-13.860140000000024</c:v>
                </c:pt>
                <c:pt idx="525">
                  <c:v>-13.75272</c:v>
                </c:pt>
                <c:pt idx="526">
                  <c:v>-13.597490000000002</c:v>
                </c:pt>
                <c:pt idx="527">
                  <c:v>-13.402580000000146</c:v>
                </c:pt>
                <c:pt idx="528">
                  <c:v>-13.17408</c:v>
                </c:pt>
                <c:pt idx="529">
                  <c:v>-12.916360000000001</c:v>
                </c:pt>
                <c:pt idx="530">
                  <c:v>-12.63223</c:v>
                </c:pt>
                <c:pt idx="531">
                  <c:v>-12.323780000000022</c:v>
                </c:pt>
                <c:pt idx="532">
                  <c:v>-11.992650000000022</c:v>
                </c:pt>
                <c:pt idx="533">
                  <c:v>-11.640519999999999</c:v>
                </c:pt>
                <c:pt idx="534">
                  <c:v>-11.26859</c:v>
                </c:pt>
                <c:pt idx="535">
                  <c:v>-10.877580000000076</c:v>
                </c:pt>
                <c:pt idx="536">
                  <c:v>-10.468870000000001</c:v>
                </c:pt>
                <c:pt idx="537">
                  <c:v>-10.044279999999999</c:v>
                </c:pt>
                <c:pt idx="538">
                  <c:v>-9.6062100000000008</c:v>
                </c:pt>
                <c:pt idx="539">
                  <c:v>-9.1578970000000002</c:v>
                </c:pt>
                <c:pt idx="540">
                  <c:v>-8.7038430000000009</c:v>
                </c:pt>
                <c:pt idx="541">
                  <c:v>-8.2506030000000035</c:v>
                </c:pt>
                <c:pt idx="542">
                  <c:v>-7.8071999999999946</c:v>
                </c:pt>
                <c:pt idx="543">
                  <c:v>-7.3854730000000002</c:v>
                </c:pt>
                <c:pt idx="544">
                  <c:v>-7.0001030000000002</c:v>
                </c:pt>
                <c:pt idx="545">
                  <c:v>-6.6684949999999645</c:v>
                </c:pt>
                <c:pt idx="546">
                  <c:v>-6.4097360000000014</c:v>
                </c:pt>
                <c:pt idx="547">
                  <c:v>-6.2423109999999946</c:v>
                </c:pt>
                <c:pt idx="548">
                  <c:v>-6.1809199999999755</c:v>
                </c:pt>
                <c:pt idx="549">
                  <c:v>-6.2331300000000001</c:v>
                </c:pt>
                <c:pt idx="550">
                  <c:v>-6.3980189999999846</c:v>
                </c:pt>
                <c:pt idx="551">
                  <c:v>-6.6664799999999946</c:v>
                </c:pt>
                <c:pt idx="552">
                  <c:v>-7.0231699999999986</c:v>
                </c:pt>
                <c:pt idx="553">
                  <c:v>-7.4496160000000033</c:v>
                </c:pt>
                <c:pt idx="554">
                  <c:v>-7.9268149999999746</c:v>
                </c:pt>
                <c:pt idx="555">
                  <c:v>-8.4376520000000017</c:v>
                </c:pt>
                <c:pt idx="556">
                  <c:v>-8.9682330000000015</c:v>
                </c:pt>
                <c:pt idx="557">
                  <c:v>-9.5079050000000009</c:v>
                </c:pt>
                <c:pt idx="558">
                  <c:v>-10.048659999999998</c:v>
                </c:pt>
                <c:pt idx="559">
                  <c:v>-10.584259999999999</c:v>
                </c:pt>
                <c:pt idx="560">
                  <c:v>-11.110309999999998</c:v>
                </c:pt>
                <c:pt idx="561">
                  <c:v>-11.624379999999999</c:v>
                </c:pt>
                <c:pt idx="562">
                  <c:v>-12.12557</c:v>
                </c:pt>
                <c:pt idx="563">
                  <c:v>-12.613150000000001</c:v>
                </c:pt>
                <c:pt idx="564">
                  <c:v>-13.085490000000076</c:v>
                </c:pt>
                <c:pt idx="565">
                  <c:v>-13.541969999999997</c:v>
                </c:pt>
                <c:pt idx="566">
                  <c:v>-13.98339</c:v>
                </c:pt>
                <c:pt idx="567">
                  <c:v>-14.41062</c:v>
                </c:pt>
                <c:pt idx="568">
                  <c:v>-14.823170000000001</c:v>
                </c:pt>
                <c:pt idx="569">
                  <c:v>-15.217899999999998</c:v>
                </c:pt>
                <c:pt idx="570">
                  <c:v>-15.58893</c:v>
                </c:pt>
                <c:pt idx="571">
                  <c:v>-15.91287</c:v>
                </c:pt>
                <c:pt idx="572">
                  <c:v>-15.666630000000024</c:v>
                </c:pt>
                <c:pt idx="573">
                  <c:v>-16.871210000000001</c:v>
                </c:pt>
                <c:pt idx="574">
                  <c:v>-17.162800000000001</c:v>
                </c:pt>
                <c:pt idx="575">
                  <c:v>-17.474609999999789</c:v>
                </c:pt>
                <c:pt idx="576">
                  <c:v>-17.788319999999572</c:v>
                </c:pt>
                <c:pt idx="577">
                  <c:v>-18.099830000000001</c:v>
                </c:pt>
                <c:pt idx="578">
                  <c:v>-18.402469999999695</c:v>
                </c:pt>
                <c:pt idx="579">
                  <c:v>-18.689639999999681</c:v>
                </c:pt>
                <c:pt idx="580">
                  <c:v>-18.963169999999845</c:v>
                </c:pt>
                <c:pt idx="581">
                  <c:v>-19.23021</c:v>
                </c:pt>
                <c:pt idx="582">
                  <c:v>-19.490179999999789</c:v>
                </c:pt>
                <c:pt idx="583">
                  <c:v>-19.726289999999882</c:v>
                </c:pt>
                <c:pt idx="584">
                  <c:v>-19.914800000000131</c:v>
                </c:pt>
                <c:pt idx="585">
                  <c:v>-20.03613</c:v>
                </c:pt>
                <c:pt idx="586">
                  <c:v>-20.027280000000001</c:v>
                </c:pt>
                <c:pt idx="587">
                  <c:v>-19.361439999999849</c:v>
                </c:pt>
                <c:pt idx="588">
                  <c:v>-20.591639999999849</c:v>
                </c:pt>
                <c:pt idx="589">
                  <c:v>-22.533560000000001</c:v>
                </c:pt>
                <c:pt idx="590">
                  <c:v>-22.36694</c:v>
                </c:pt>
                <c:pt idx="591">
                  <c:v>-22.402179999999706</c:v>
                </c:pt>
                <c:pt idx="592">
                  <c:v>-22.523709999999703</c:v>
                </c:pt>
                <c:pt idx="593">
                  <c:v>-22.701870000000095</c:v>
                </c:pt>
                <c:pt idx="594">
                  <c:v>-22.90015</c:v>
                </c:pt>
                <c:pt idx="595">
                  <c:v>-23.087990000000001</c:v>
                </c:pt>
                <c:pt idx="596">
                  <c:v>-23.26427</c:v>
                </c:pt>
                <c:pt idx="597">
                  <c:v>-23.447589999999849</c:v>
                </c:pt>
                <c:pt idx="598">
                  <c:v>-23.644850000000314</c:v>
                </c:pt>
                <c:pt idx="599">
                  <c:v>-23.841750000000001</c:v>
                </c:pt>
                <c:pt idx="600">
                  <c:v>-24.024060000000031</c:v>
                </c:pt>
                <c:pt idx="601">
                  <c:v>-24.19637000000003</c:v>
                </c:pt>
                <c:pt idx="602">
                  <c:v>-24.3735</c:v>
                </c:pt>
                <c:pt idx="603">
                  <c:v>-24.558</c:v>
                </c:pt>
                <c:pt idx="604">
                  <c:v>-24.73710000000003</c:v>
                </c:pt>
                <c:pt idx="605">
                  <c:v>-24.902189999999695</c:v>
                </c:pt>
                <c:pt idx="606">
                  <c:v>-25.060699999999681</c:v>
                </c:pt>
                <c:pt idx="607">
                  <c:v>-25.22428</c:v>
                </c:pt>
                <c:pt idx="608">
                  <c:v>-25.39141</c:v>
                </c:pt>
                <c:pt idx="609">
                  <c:v>-25.550080000000001</c:v>
                </c:pt>
                <c:pt idx="610">
                  <c:v>-25.695679999999982</c:v>
                </c:pt>
                <c:pt idx="611">
                  <c:v>-25.83751000000003</c:v>
                </c:pt>
                <c:pt idx="612">
                  <c:v>-25.984379999999845</c:v>
                </c:pt>
                <c:pt idx="613">
                  <c:v>-26.131210000000031</c:v>
                </c:pt>
                <c:pt idx="614">
                  <c:v>-26.267009999999882</c:v>
                </c:pt>
                <c:pt idx="615">
                  <c:v>-26.391089999999988</c:v>
                </c:pt>
                <c:pt idx="616">
                  <c:v>-26.513459999999988</c:v>
                </c:pt>
                <c:pt idx="617">
                  <c:v>-26.639610000000001</c:v>
                </c:pt>
                <c:pt idx="618">
                  <c:v>-26.76193</c:v>
                </c:pt>
                <c:pt idx="619">
                  <c:v>-26.871220000000001</c:v>
                </c:pt>
                <c:pt idx="620">
                  <c:v>-26.96996</c:v>
                </c:pt>
                <c:pt idx="621">
                  <c:v>-27.067960000000031</c:v>
                </c:pt>
                <c:pt idx="622">
                  <c:v>-27.167490000000001</c:v>
                </c:pt>
                <c:pt idx="623">
                  <c:v>-27.259450000000001</c:v>
                </c:pt>
                <c:pt idx="624">
                  <c:v>-27.336970000000235</c:v>
                </c:pt>
                <c:pt idx="625">
                  <c:v>-27.405419999999609</c:v>
                </c:pt>
                <c:pt idx="626">
                  <c:v>-27.47411</c:v>
                </c:pt>
                <c:pt idx="627">
                  <c:v>-27.542999999999889</c:v>
                </c:pt>
                <c:pt idx="628">
                  <c:v>-27.603850000000296</c:v>
                </c:pt>
                <c:pt idx="629">
                  <c:v>-27.654780000000031</c:v>
                </c:pt>
                <c:pt idx="630">
                  <c:v>-27.70675</c:v>
                </c:pt>
                <c:pt idx="631">
                  <c:v>-27.774329999999882</c:v>
                </c:pt>
                <c:pt idx="632">
                  <c:v>-27.867239999999882</c:v>
                </c:pt>
                <c:pt idx="633">
                  <c:v>-28.000229999999789</c:v>
                </c:pt>
                <c:pt idx="634">
                  <c:v>-28.217830000000031</c:v>
                </c:pt>
                <c:pt idx="635">
                  <c:v>-28.62444</c:v>
                </c:pt>
                <c:pt idx="636">
                  <c:v>-29.440269999999849</c:v>
                </c:pt>
                <c:pt idx="637">
                  <c:v>-31.014010000000031</c:v>
                </c:pt>
                <c:pt idx="638">
                  <c:v>-29.721209999999889</c:v>
                </c:pt>
                <c:pt idx="639">
                  <c:v>-17.274480000000001</c:v>
                </c:pt>
                <c:pt idx="640">
                  <c:v>-11.588169999999998</c:v>
                </c:pt>
                <c:pt idx="641">
                  <c:v>-13.86781</c:v>
                </c:pt>
                <c:pt idx="642">
                  <c:v>-13.9945</c:v>
                </c:pt>
                <c:pt idx="643">
                  <c:v>-12.768249999999998</c:v>
                </c:pt>
                <c:pt idx="644">
                  <c:v>-10.531199999999998</c:v>
                </c:pt>
                <c:pt idx="645">
                  <c:v>-8.4473339999999997</c:v>
                </c:pt>
                <c:pt idx="646">
                  <c:v>-10.018569999999999</c:v>
                </c:pt>
                <c:pt idx="647">
                  <c:v>-13.776219999999999</c:v>
                </c:pt>
                <c:pt idx="648">
                  <c:v>-17.09141</c:v>
                </c:pt>
                <c:pt idx="649">
                  <c:v>-19.730880000000031</c:v>
                </c:pt>
                <c:pt idx="650">
                  <c:v>-21.854820000000135</c:v>
                </c:pt>
                <c:pt idx="651">
                  <c:v>-23.598769999999789</c:v>
                </c:pt>
                <c:pt idx="652">
                  <c:v>-25.057350000000095</c:v>
                </c:pt>
                <c:pt idx="653">
                  <c:v>-26.29617</c:v>
                </c:pt>
                <c:pt idx="654">
                  <c:v>-27.357520000000001</c:v>
                </c:pt>
                <c:pt idx="655">
                  <c:v>-28.268189999999674</c:v>
                </c:pt>
                <c:pt idx="656">
                  <c:v>-29.051810000000131</c:v>
                </c:pt>
                <c:pt idx="657">
                  <c:v>-29.733920000000001</c:v>
                </c:pt>
                <c:pt idx="658">
                  <c:v>-30.334580000000031</c:v>
                </c:pt>
                <c:pt idx="659">
                  <c:v>-30.861260000000001</c:v>
                </c:pt>
                <c:pt idx="660">
                  <c:v>-31.315950000000235</c:v>
                </c:pt>
                <c:pt idx="661">
                  <c:v>-31.70778</c:v>
                </c:pt>
                <c:pt idx="662">
                  <c:v>-32.052970000000002</c:v>
                </c:pt>
                <c:pt idx="663">
                  <c:v>-32.360600000000005</c:v>
                </c:pt>
                <c:pt idx="664">
                  <c:v>-32.626440000000002</c:v>
                </c:pt>
                <c:pt idx="665">
                  <c:v>-32.84545</c:v>
                </c:pt>
                <c:pt idx="666">
                  <c:v>-33.024570000000011</c:v>
                </c:pt>
                <c:pt idx="667">
                  <c:v>-33.176330000000213</c:v>
                </c:pt>
                <c:pt idx="668">
                  <c:v>-33.30218</c:v>
                </c:pt>
                <c:pt idx="669">
                  <c:v>-33.390730000000012</c:v>
                </c:pt>
                <c:pt idx="670">
                  <c:v>-33.434510000000003</c:v>
                </c:pt>
                <c:pt idx="671">
                  <c:v>-33.438890000000001</c:v>
                </c:pt>
                <c:pt idx="672">
                  <c:v>-33.406849999999999</c:v>
                </c:pt>
                <c:pt idx="673">
                  <c:v>-33.319809999999997</c:v>
                </c:pt>
                <c:pt idx="674">
                  <c:v>-33.132950000000363</c:v>
                </c:pt>
                <c:pt idx="675">
                  <c:v>-32.752400000000002</c:v>
                </c:pt>
                <c:pt idx="676">
                  <c:v>-31.827080000000031</c:v>
                </c:pt>
                <c:pt idx="677">
                  <c:v>-27.781689999999699</c:v>
                </c:pt>
                <c:pt idx="678">
                  <c:v>-29.835529999999789</c:v>
                </c:pt>
                <c:pt idx="679">
                  <c:v>-33.118760000000002</c:v>
                </c:pt>
                <c:pt idx="680">
                  <c:v>-33.223300000000506</c:v>
                </c:pt>
                <c:pt idx="681">
                  <c:v>-33.010570000000001</c:v>
                </c:pt>
                <c:pt idx="682">
                  <c:v>-32.725410000000601</c:v>
                </c:pt>
                <c:pt idx="683">
                  <c:v>-32.392560000000003</c:v>
                </c:pt>
                <c:pt idx="684">
                  <c:v>-32.006230000000002</c:v>
                </c:pt>
                <c:pt idx="685">
                  <c:v>-31.56438</c:v>
                </c:pt>
                <c:pt idx="686">
                  <c:v>-31.068489999999674</c:v>
                </c:pt>
                <c:pt idx="687">
                  <c:v>-30.51773</c:v>
                </c:pt>
                <c:pt idx="688">
                  <c:v>-29.930679999999882</c:v>
                </c:pt>
                <c:pt idx="689">
                  <c:v>-29.552309999999789</c:v>
                </c:pt>
                <c:pt idx="690">
                  <c:v>-25.653780000000001</c:v>
                </c:pt>
                <c:pt idx="691">
                  <c:v>-26.103670000000001</c:v>
                </c:pt>
                <c:pt idx="692">
                  <c:v>-24.887439999999845</c:v>
                </c:pt>
                <c:pt idx="693">
                  <c:v>-23.245249999999565</c:v>
                </c:pt>
                <c:pt idx="694">
                  <c:v>-21.182169999999982</c:v>
                </c:pt>
                <c:pt idx="695">
                  <c:v>-18.60361</c:v>
                </c:pt>
                <c:pt idx="696">
                  <c:v>-15.357780000000076</c:v>
                </c:pt>
                <c:pt idx="697">
                  <c:v>-11.40667</c:v>
                </c:pt>
                <c:pt idx="698">
                  <c:v>-8.2659900000000004</c:v>
                </c:pt>
                <c:pt idx="699">
                  <c:v>-9.2708150000000007</c:v>
                </c:pt>
                <c:pt idx="700">
                  <c:v>-11.76679</c:v>
                </c:pt>
                <c:pt idx="701">
                  <c:v>-13.666780000000022</c:v>
                </c:pt>
                <c:pt idx="702">
                  <c:v>-14.91883</c:v>
                </c:pt>
                <c:pt idx="703">
                  <c:v>-15.691869999999998</c:v>
                </c:pt>
                <c:pt idx="704">
                  <c:v>-16.10913</c:v>
                </c:pt>
                <c:pt idx="705">
                  <c:v>-16.24615</c:v>
                </c:pt>
                <c:pt idx="706">
                  <c:v>-16.146909999999988</c:v>
                </c:pt>
                <c:pt idx="707">
                  <c:v>-15.83501</c:v>
                </c:pt>
                <c:pt idx="708">
                  <c:v>-15.31724</c:v>
                </c:pt>
                <c:pt idx="709">
                  <c:v>-14.58193</c:v>
                </c:pt>
                <c:pt idx="710">
                  <c:v>-13.59671</c:v>
                </c:pt>
                <c:pt idx="711">
                  <c:v>-12.30434</c:v>
                </c:pt>
                <c:pt idx="712">
                  <c:v>-10.613480000000004</c:v>
                </c:pt>
                <c:pt idx="713">
                  <c:v>-8.4037380000000006</c:v>
                </c:pt>
                <c:pt idx="714">
                  <c:v>-5.7137849999999846</c:v>
                </c:pt>
                <c:pt idx="715">
                  <c:v>-3.9580929999999968</c:v>
                </c:pt>
                <c:pt idx="716">
                  <c:v>-5.854247</c:v>
                </c:pt>
                <c:pt idx="717">
                  <c:v>-9.3261090000000006</c:v>
                </c:pt>
                <c:pt idx="718">
                  <c:v>-12.42961</c:v>
                </c:pt>
                <c:pt idx="719">
                  <c:v>-15.001060000000001</c:v>
                </c:pt>
                <c:pt idx="720">
                  <c:v>-17.15826000000003</c:v>
                </c:pt>
                <c:pt idx="721">
                  <c:v>-18.996449999999605</c:v>
                </c:pt>
                <c:pt idx="722">
                  <c:v>-20.568709999999605</c:v>
                </c:pt>
                <c:pt idx="723">
                  <c:v>-21.898669999999889</c:v>
                </c:pt>
                <c:pt idx="724">
                  <c:v>-22.99128</c:v>
                </c:pt>
                <c:pt idx="725">
                  <c:v>-23.837620000000001</c:v>
                </c:pt>
                <c:pt idx="726">
                  <c:v>-24.424029999999789</c:v>
                </c:pt>
                <c:pt idx="727">
                  <c:v>-24.749880000000001</c:v>
                </c:pt>
                <c:pt idx="728">
                  <c:v>-24.837170000000135</c:v>
                </c:pt>
                <c:pt idx="729">
                  <c:v>-24.72035</c:v>
                </c:pt>
                <c:pt idx="730">
                  <c:v>-24.4358</c:v>
                </c:pt>
                <c:pt idx="731">
                  <c:v>-24.020990000000001</c:v>
                </c:pt>
                <c:pt idx="732">
                  <c:v>-23.513300000000001</c:v>
                </c:pt>
                <c:pt idx="733">
                  <c:v>-22.942809999999721</c:v>
                </c:pt>
                <c:pt idx="734">
                  <c:v>-22.326809999999988</c:v>
                </c:pt>
                <c:pt idx="735">
                  <c:v>-21.674990000000282</c:v>
                </c:pt>
                <c:pt idx="736">
                  <c:v>-20.99605</c:v>
                </c:pt>
                <c:pt idx="737">
                  <c:v>-20.297409999999982</c:v>
                </c:pt>
                <c:pt idx="738">
                  <c:v>-19.58184</c:v>
                </c:pt>
                <c:pt idx="739">
                  <c:v>-18.84769</c:v>
                </c:pt>
                <c:pt idx="740">
                  <c:v>-18.09281</c:v>
                </c:pt>
                <c:pt idx="741">
                  <c:v>-17.316250000000135</c:v>
                </c:pt>
                <c:pt idx="742">
                  <c:v>-16.516810000000095</c:v>
                </c:pt>
                <c:pt idx="743">
                  <c:v>-15.690359999999998</c:v>
                </c:pt>
                <c:pt idx="744">
                  <c:v>-14.830550000000002</c:v>
                </c:pt>
                <c:pt idx="745">
                  <c:v>-13.93093</c:v>
                </c:pt>
                <c:pt idx="746">
                  <c:v>-12.98438</c:v>
                </c:pt>
                <c:pt idx="747">
                  <c:v>-11.98123</c:v>
                </c:pt>
                <c:pt idx="748">
                  <c:v>-10.9068</c:v>
                </c:pt>
                <c:pt idx="749">
                  <c:v>-9.740319999999997</c:v>
                </c:pt>
                <c:pt idx="750">
                  <c:v>-8.4558570000000248</c:v>
                </c:pt>
                <c:pt idx="751">
                  <c:v>-7.0416600000000757</c:v>
                </c:pt>
                <c:pt idx="752">
                  <c:v>-5.702839</c:v>
                </c:pt>
                <c:pt idx="753">
                  <c:v>-6.2957580000000002</c:v>
                </c:pt>
                <c:pt idx="754">
                  <c:v>-11.09694</c:v>
                </c:pt>
                <c:pt idx="755">
                  <c:v>-10.245369999999999</c:v>
                </c:pt>
                <c:pt idx="756">
                  <c:v>-7.6725359999999645</c:v>
                </c:pt>
                <c:pt idx="757">
                  <c:v>-5.8806520000000004</c:v>
                </c:pt>
                <c:pt idx="758">
                  <c:v>-4.6398890000000002</c:v>
                </c:pt>
                <c:pt idx="759">
                  <c:v>-3.7923479999999987</c:v>
                </c:pt>
                <c:pt idx="760">
                  <c:v>-3.241663</c:v>
                </c:pt>
                <c:pt idx="761">
                  <c:v>-2.903346</c:v>
                </c:pt>
                <c:pt idx="762">
                  <c:v>-2.7041000000000182</c:v>
                </c:pt>
                <c:pt idx="763">
                  <c:v>-2.5984429999999579</c:v>
                </c:pt>
                <c:pt idx="764">
                  <c:v>-2.581912</c:v>
                </c:pt>
                <c:pt idx="765">
                  <c:v>-2.6902010000000001</c:v>
                </c:pt>
                <c:pt idx="766">
                  <c:v>-2.9754839999999967</c:v>
                </c:pt>
                <c:pt idx="767">
                  <c:v>-3.4665559999999767</c:v>
                </c:pt>
                <c:pt idx="768">
                  <c:v>-4.1423030000000001</c:v>
                </c:pt>
                <c:pt idx="769">
                  <c:v>-4.9429430000000014</c:v>
                </c:pt>
                <c:pt idx="770">
                  <c:v>-5.8052030000000014</c:v>
                </c:pt>
                <c:pt idx="771">
                  <c:v>-6.6897099999999998</c:v>
                </c:pt>
                <c:pt idx="772">
                  <c:v>-7.5942420000000004</c:v>
                </c:pt>
                <c:pt idx="773">
                  <c:v>-8.5689769999999985</c:v>
                </c:pt>
                <c:pt idx="774">
                  <c:v>-9.7829830000000015</c:v>
                </c:pt>
                <c:pt idx="775">
                  <c:v>-11.892390000000002</c:v>
                </c:pt>
                <c:pt idx="776">
                  <c:v>-17.668279999999982</c:v>
                </c:pt>
                <c:pt idx="777">
                  <c:v>-5.1053499999999996</c:v>
                </c:pt>
                <c:pt idx="778">
                  <c:v>-6.5633900000000001</c:v>
                </c:pt>
                <c:pt idx="779">
                  <c:v>-7.6394099999999998</c:v>
                </c:pt>
                <c:pt idx="780">
                  <c:v>-8.2510560000000002</c:v>
                </c:pt>
                <c:pt idx="781">
                  <c:v>-8.6037789999999994</c:v>
                </c:pt>
                <c:pt idx="782">
                  <c:v>-8.7367279999999976</c:v>
                </c:pt>
                <c:pt idx="783">
                  <c:v>-8.55382</c:v>
                </c:pt>
                <c:pt idx="784">
                  <c:v>-7.5937739999999998</c:v>
                </c:pt>
                <c:pt idx="785">
                  <c:v>-4.2071869999999665</c:v>
                </c:pt>
                <c:pt idx="786">
                  <c:v>-9.2236990000000016</c:v>
                </c:pt>
                <c:pt idx="787">
                  <c:v>-11.391770000000001</c:v>
                </c:pt>
                <c:pt idx="788">
                  <c:v>-13.971530000000024</c:v>
                </c:pt>
                <c:pt idx="789">
                  <c:v>-11.99399</c:v>
                </c:pt>
                <c:pt idx="790">
                  <c:v>-11.932490000000024</c:v>
                </c:pt>
                <c:pt idx="791">
                  <c:v>-11.941869999999998</c:v>
                </c:pt>
                <c:pt idx="792">
                  <c:v>-11.96485</c:v>
                </c:pt>
                <c:pt idx="793">
                  <c:v>-11.989930000000022</c:v>
                </c:pt>
                <c:pt idx="794">
                  <c:v>-12.01266</c:v>
                </c:pt>
                <c:pt idx="795">
                  <c:v>-12.031550000000001</c:v>
                </c:pt>
                <c:pt idx="796">
                  <c:v>-12.04641</c:v>
                </c:pt>
                <c:pt idx="797">
                  <c:v>-12.056660000000004</c:v>
                </c:pt>
                <c:pt idx="798">
                  <c:v>-12.061219999999999</c:v>
                </c:pt>
                <c:pt idx="799">
                  <c:v>-12.05977</c:v>
                </c:pt>
                <c:pt idx="800">
                  <c:v>-12.053080000000024</c:v>
                </c:pt>
                <c:pt idx="801">
                  <c:v>-12.04208</c:v>
                </c:pt>
                <c:pt idx="802">
                  <c:v>-12.026760000000001</c:v>
                </c:pt>
                <c:pt idx="803">
                  <c:v>-12.006590000000022</c:v>
                </c:pt>
                <c:pt idx="804">
                  <c:v>-11.981770000000001</c:v>
                </c:pt>
                <c:pt idx="805">
                  <c:v>-11.953550000000076</c:v>
                </c:pt>
                <c:pt idx="806">
                  <c:v>-11.923030000000002</c:v>
                </c:pt>
                <c:pt idx="807">
                  <c:v>-11.890420000000002</c:v>
                </c:pt>
                <c:pt idx="808">
                  <c:v>-11.855850000000126</c:v>
                </c:pt>
                <c:pt idx="809">
                  <c:v>-11.820460000000002</c:v>
                </c:pt>
                <c:pt idx="810">
                  <c:v>-11.78753</c:v>
                </c:pt>
                <c:pt idx="811">
                  <c:v>-11.765560000000002</c:v>
                </c:pt>
                <c:pt idx="812">
                  <c:v>-11.819080000000024</c:v>
                </c:pt>
                <c:pt idx="813">
                  <c:v>-16.562519999999594</c:v>
                </c:pt>
                <c:pt idx="814">
                  <c:v>-11.744789999999998</c:v>
                </c:pt>
                <c:pt idx="815">
                  <c:v>-11.655470000000022</c:v>
                </c:pt>
                <c:pt idx="816">
                  <c:v>-11.628229999999999</c:v>
                </c:pt>
                <c:pt idx="817">
                  <c:v>-11.620319999999998</c:v>
                </c:pt>
                <c:pt idx="818">
                  <c:v>-11.627619999999999</c:v>
                </c:pt>
                <c:pt idx="819">
                  <c:v>-11.65183</c:v>
                </c:pt>
                <c:pt idx="820">
                  <c:v>-11.69666</c:v>
                </c:pt>
                <c:pt idx="821">
                  <c:v>-11.765880000000022</c:v>
                </c:pt>
                <c:pt idx="822">
                  <c:v>-11.863150000000022</c:v>
                </c:pt>
                <c:pt idx="823">
                  <c:v>-11.99311</c:v>
                </c:pt>
                <c:pt idx="824">
                  <c:v>-12.162000000000004</c:v>
                </c:pt>
                <c:pt idx="825">
                  <c:v>-12.376510000000074</c:v>
                </c:pt>
                <c:pt idx="826">
                  <c:v>-12.64443</c:v>
                </c:pt>
                <c:pt idx="827">
                  <c:v>-12.973040000000022</c:v>
                </c:pt>
                <c:pt idx="828">
                  <c:v>-13.37102</c:v>
                </c:pt>
                <c:pt idx="829">
                  <c:v>-13.84959000000002</c:v>
                </c:pt>
                <c:pt idx="830">
                  <c:v>-14.422490000000074</c:v>
                </c:pt>
                <c:pt idx="831">
                  <c:v>-15.105430000000124</c:v>
                </c:pt>
                <c:pt idx="832">
                  <c:v>-15.917120000000001</c:v>
                </c:pt>
                <c:pt idx="833">
                  <c:v>-16.881339999999845</c:v>
                </c:pt>
                <c:pt idx="834">
                  <c:v>-18.028479999999789</c:v>
                </c:pt>
                <c:pt idx="835">
                  <c:v>-19.383649999999605</c:v>
                </c:pt>
                <c:pt idx="836">
                  <c:v>-20.903839999999882</c:v>
                </c:pt>
                <c:pt idx="837">
                  <c:v>-22.222850000000001</c:v>
                </c:pt>
                <c:pt idx="838">
                  <c:v>-22.119260000000235</c:v>
                </c:pt>
                <c:pt idx="839">
                  <c:v>-19.423829999999882</c:v>
                </c:pt>
                <c:pt idx="840">
                  <c:v>-14.865090000000126</c:v>
                </c:pt>
                <c:pt idx="841">
                  <c:v>-9.734262999999995</c:v>
                </c:pt>
                <c:pt idx="842">
                  <c:v>-9.6257960000000047</c:v>
                </c:pt>
                <c:pt idx="843">
                  <c:v>-14.20168</c:v>
                </c:pt>
                <c:pt idx="844">
                  <c:v>-18.478479999999699</c:v>
                </c:pt>
                <c:pt idx="845">
                  <c:v>-20.728519999999623</c:v>
                </c:pt>
                <c:pt idx="846">
                  <c:v>-22.421239999999695</c:v>
                </c:pt>
                <c:pt idx="847">
                  <c:v>-28.629449999999789</c:v>
                </c:pt>
                <c:pt idx="848">
                  <c:v>-29.426329999999641</c:v>
                </c:pt>
                <c:pt idx="849">
                  <c:v>-28.07471</c:v>
                </c:pt>
                <c:pt idx="850">
                  <c:v>-26.913789999999882</c:v>
                </c:pt>
                <c:pt idx="851">
                  <c:v>-26.68638</c:v>
                </c:pt>
                <c:pt idx="852">
                  <c:v>-28.13843</c:v>
                </c:pt>
                <c:pt idx="853">
                  <c:v>-32.859039999999993</c:v>
                </c:pt>
                <c:pt idx="854">
                  <c:v>-23.444689999999706</c:v>
                </c:pt>
                <c:pt idx="855">
                  <c:v>-12.03758</c:v>
                </c:pt>
                <c:pt idx="856">
                  <c:v>-4.4631939999999997</c:v>
                </c:pt>
                <c:pt idx="857">
                  <c:v>-4.9594210000000034</c:v>
                </c:pt>
                <c:pt idx="858">
                  <c:v>-6.4902520000000123</c:v>
                </c:pt>
                <c:pt idx="859">
                  <c:v>-7.3467970000000014</c:v>
                </c:pt>
                <c:pt idx="860">
                  <c:v>-7.7925399999999865</c:v>
                </c:pt>
                <c:pt idx="861">
                  <c:v>-8.0118289999999988</c:v>
                </c:pt>
                <c:pt idx="862">
                  <c:v>-8.0974470000000007</c:v>
                </c:pt>
                <c:pt idx="863">
                  <c:v>-8.094577000000001</c:v>
                </c:pt>
                <c:pt idx="864">
                  <c:v>-8.0206870000000006</c:v>
                </c:pt>
                <c:pt idx="865">
                  <c:v>-7.8721690000000004</c:v>
                </c:pt>
                <c:pt idx="866">
                  <c:v>-7.6201329999999645</c:v>
                </c:pt>
                <c:pt idx="867">
                  <c:v>-7.1770189999999765</c:v>
                </c:pt>
                <c:pt idx="868">
                  <c:v>-6.1345779999999746</c:v>
                </c:pt>
                <c:pt idx="869">
                  <c:v>-14.621640000000001</c:v>
                </c:pt>
                <c:pt idx="870">
                  <c:v>-7.1537549999999746</c:v>
                </c:pt>
                <c:pt idx="871">
                  <c:v>-5.6213099999999976</c:v>
                </c:pt>
                <c:pt idx="872">
                  <c:v>-5.4196280000000812</c:v>
                </c:pt>
                <c:pt idx="873">
                  <c:v>-10.540990000000001</c:v>
                </c:pt>
                <c:pt idx="874">
                  <c:v>-20.84939</c:v>
                </c:pt>
                <c:pt idx="875">
                  <c:v>-40.438380000000002</c:v>
                </c:pt>
                <c:pt idx="876">
                  <c:v>-24.637239999999988</c:v>
                </c:pt>
                <c:pt idx="877">
                  <c:v>-21.434380000000001</c:v>
                </c:pt>
                <c:pt idx="878">
                  <c:v>-20.15377000000003</c:v>
                </c:pt>
                <c:pt idx="879">
                  <c:v>-19.67582000000003</c:v>
                </c:pt>
                <c:pt idx="880">
                  <c:v>-19.683409999999789</c:v>
                </c:pt>
                <c:pt idx="881">
                  <c:v>-20.090589999999882</c:v>
                </c:pt>
                <c:pt idx="882">
                  <c:v>-20.942519999999526</c:v>
                </c:pt>
                <c:pt idx="883">
                  <c:v>-22.444789999999699</c:v>
                </c:pt>
                <c:pt idx="884">
                  <c:v>-25.192229999999789</c:v>
                </c:pt>
                <c:pt idx="885">
                  <c:v>-31.632060000000031</c:v>
                </c:pt>
                <c:pt idx="886">
                  <c:v>-36.392960000000002</c:v>
                </c:pt>
                <c:pt idx="887">
                  <c:v>-22.727419999999789</c:v>
                </c:pt>
                <c:pt idx="888">
                  <c:v>-16.25675</c:v>
                </c:pt>
                <c:pt idx="889">
                  <c:v>-11.89</c:v>
                </c:pt>
                <c:pt idx="890">
                  <c:v>-9.1677060000000008</c:v>
                </c:pt>
                <c:pt idx="891">
                  <c:v>-7.9566690000000992</c:v>
                </c:pt>
                <c:pt idx="892">
                  <c:v>-7.7282039999999999</c:v>
                </c:pt>
                <c:pt idx="893">
                  <c:v>-7.9214090000000024</c:v>
                </c:pt>
                <c:pt idx="894">
                  <c:v>-8.231721999999948</c:v>
                </c:pt>
                <c:pt idx="895">
                  <c:v>-8.5400519999999993</c:v>
                </c:pt>
                <c:pt idx="896">
                  <c:v>-8.8099820000000246</c:v>
                </c:pt>
                <c:pt idx="897">
                  <c:v>-9.0369419999999998</c:v>
                </c:pt>
                <c:pt idx="898">
                  <c:v>-9.2287159999999986</c:v>
                </c:pt>
                <c:pt idx="899">
                  <c:v>-9.3989900000000013</c:v>
                </c:pt>
                <c:pt idx="900">
                  <c:v>-9.5680200000000006</c:v>
                </c:pt>
                <c:pt idx="901">
                  <c:v>-9.7675729999999987</c:v>
                </c:pt>
                <c:pt idx="902">
                  <c:v>-10.04946</c:v>
                </c:pt>
                <c:pt idx="903">
                  <c:v>-10.498019999999999</c:v>
                </c:pt>
                <c:pt idx="904">
                  <c:v>-11.247609999999998</c:v>
                </c:pt>
                <c:pt idx="905">
                  <c:v>-12.500920000000001</c:v>
                </c:pt>
                <c:pt idx="906">
                  <c:v>-14.543570000000001</c:v>
                </c:pt>
                <c:pt idx="907">
                  <c:v>-17.790229999999699</c:v>
                </c:pt>
                <c:pt idx="908">
                  <c:v>-23.04568999999967</c:v>
                </c:pt>
                <c:pt idx="909">
                  <c:v>-30.66206</c:v>
                </c:pt>
                <c:pt idx="910">
                  <c:v>-26.214090000000031</c:v>
                </c:pt>
                <c:pt idx="911">
                  <c:v>-21.464599999999688</c:v>
                </c:pt>
                <c:pt idx="912">
                  <c:v>-18.746659999999789</c:v>
                </c:pt>
                <c:pt idx="913">
                  <c:v>-16.984389999999703</c:v>
                </c:pt>
                <c:pt idx="914">
                  <c:v>-15.732670000000001</c:v>
                </c:pt>
                <c:pt idx="915">
                  <c:v>-14.77341</c:v>
                </c:pt>
                <c:pt idx="916">
                  <c:v>-13.948949999999998</c:v>
                </c:pt>
                <c:pt idx="917">
                  <c:v>-12.97133</c:v>
                </c:pt>
                <c:pt idx="918">
                  <c:v>-10.749109999999998</c:v>
                </c:pt>
                <c:pt idx="919">
                  <c:v>-9.5226610000000012</c:v>
                </c:pt>
                <c:pt idx="920">
                  <c:v>-11.51878</c:v>
                </c:pt>
                <c:pt idx="921">
                  <c:v>-12.313530000000076</c:v>
                </c:pt>
                <c:pt idx="922">
                  <c:v>-12.81493</c:v>
                </c:pt>
                <c:pt idx="923">
                  <c:v>-13.360850000000022</c:v>
                </c:pt>
                <c:pt idx="924">
                  <c:v>-14.128640000000001</c:v>
                </c:pt>
                <c:pt idx="925">
                  <c:v>-15.339920000000001</c:v>
                </c:pt>
                <c:pt idx="926">
                  <c:v>-3.8273350000000002</c:v>
                </c:pt>
                <c:pt idx="927">
                  <c:v>-11.456150000000004</c:v>
                </c:pt>
                <c:pt idx="928">
                  <c:v>-13.289119999999999</c:v>
                </c:pt>
                <c:pt idx="929">
                  <c:v>-14.233759999999998</c:v>
                </c:pt>
                <c:pt idx="930">
                  <c:v>-15.024119999999998</c:v>
                </c:pt>
                <c:pt idx="931">
                  <c:v>-11.911210000000001</c:v>
                </c:pt>
                <c:pt idx="932">
                  <c:v>-20.32002</c:v>
                </c:pt>
                <c:pt idx="933">
                  <c:v>-22.449169999999789</c:v>
                </c:pt>
                <c:pt idx="934">
                  <c:v>-21.34104</c:v>
                </c:pt>
                <c:pt idx="935">
                  <c:v>-21.471509999999789</c:v>
                </c:pt>
                <c:pt idx="936">
                  <c:v>-21.864970000000095</c:v>
                </c:pt>
                <c:pt idx="937">
                  <c:v>-22.295939999999845</c:v>
                </c:pt>
                <c:pt idx="938">
                  <c:v>-22.632619999999982</c:v>
                </c:pt>
                <c:pt idx="939">
                  <c:v>-22.71383000000003</c:v>
                </c:pt>
                <c:pt idx="940">
                  <c:v>-22.28808999999967</c:v>
                </c:pt>
                <c:pt idx="941">
                  <c:v>-20.973589999999838</c:v>
                </c:pt>
                <c:pt idx="942">
                  <c:v>-18.205939999999789</c:v>
                </c:pt>
                <c:pt idx="943">
                  <c:v>-12.91154</c:v>
                </c:pt>
                <c:pt idx="944">
                  <c:v>-3.8222229999999655</c:v>
                </c:pt>
                <c:pt idx="945">
                  <c:v>-10.962000000000074</c:v>
                </c:pt>
                <c:pt idx="946">
                  <c:v>-15.93398</c:v>
                </c:pt>
                <c:pt idx="947">
                  <c:v>-18.62913</c:v>
                </c:pt>
                <c:pt idx="948">
                  <c:v>-20.279109999999982</c:v>
                </c:pt>
                <c:pt idx="949">
                  <c:v>-21.294850000000135</c:v>
                </c:pt>
                <c:pt idx="950">
                  <c:v>-21.747409999999789</c:v>
                </c:pt>
                <c:pt idx="951">
                  <c:v>-20.833780000000001</c:v>
                </c:pt>
                <c:pt idx="952">
                  <c:v>-5.3794900000000014</c:v>
                </c:pt>
                <c:pt idx="953">
                  <c:v>-21.297840000000001</c:v>
                </c:pt>
                <c:pt idx="954">
                  <c:v>-22.619980000000314</c:v>
                </c:pt>
                <c:pt idx="955">
                  <c:v>-22.360639999999634</c:v>
                </c:pt>
                <c:pt idx="956">
                  <c:v>-19.42381</c:v>
                </c:pt>
                <c:pt idx="957">
                  <c:v>-8.0880629999999982</c:v>
                </c:pt>
                <c:pt idx="958">
                  <c:v>-9.5498119999999993</c:v>
                </c:pt>
                <c:pt idx="959">
                  <c:v>-14.18534</c:v>
                </c:pt>
                <c:pt idx="960">
                  <c:v>-15.66991</c:v>
                </c:pt>
                <c:pt idx="961">
                  <c:v>-16.218810000000001</c:v>
                </c:pt>
                <c:pt idx="962">
                  <c:v>-16.37912</c:v>
                </c:pt>
                <c:pt idx="963">
                  <c:v>-16.349019999999982</c:v>
                </c:pt>
                <c:pt idx="964">
                  <c:v>-16.221139999999789</c:v>
                </c:pt>
                <c:pt idx="965">
                  <c:v>-16.048319999999659</c:v>
                </c:pt>
                <c:pt idx="966">
                  <c:v>-15.862490000000191</c:v>
                </c:pt>
                <c:pt idx="967">
                  <c:v>-15.683810000000001</c:v>
                </c:pt>
                <c:pt idx="968">
                  <c:v>-15.527859999999999</c:v>
                </c:pt>
                <c:pt idx="969">
                  <c:v>-15.411810000000001</c:v>
                </c:pt>
                <c:pt idx="970">
                  <c:v>-15.35806</c:v>
                </c:pt>
                <c:pt idx="971">
                  <c:v>-15.40096</c:v>
                </c:pt>
                <c:pt idx="972">
                  <c:v>-15.619200000000001</c:v>
                </c:pt>
                <c:pt idx="973">
                  <c:v>-16.296299999999789</c:v>
                </c:pt>
                <c:pt idx="974">
                  <c:v>-19.66713</c:v>
                </c:pt>
                <c:pt idx="975">
                  <c:v>-3.498132</c:v>
                </c:pt>
                <c:pt idx="976">
                  <c:v>-10.82526</c:v>
                </c:pt>
                <c:pt idx="977">
                  <c:v>-11.4457</c:v>
                </c:pt>
                <c:pt idx="978">
                  <c:v>-11.001369999999998</c:v>
                </c:pt>
                <c:pt idx="979">
                  <c:v>-9.5869660000000003</c:v>
                </c:pt>
                <c:pt idx="980">
                  <c:v>-8.6601100000000013</c:v>
                </c:pt>
                <c:pt idx="981">
                  <c:v>-14.339740000000004</c:v>
                </c:pt>
                <c:pt idx="982">
                  <c:v>-18.22194</c:v>
                </c:pt>
                <c:pt idx="983">
                  <c:v>-19.042219999999659</c:v>
                </c:pt>
                <c:pt idx="984">
                  <c:v>-19.116350000000235</c:v>
                </c:pt>
                <c:pt idx="985">
                  <c:v>-19.116890000000296</c:v>
                </c:pt>
                <c:pt idx="986">
                  <c:v>-19.1553</c:v>
                </c:pt>
                <c:pt idx="987">
                  <c:v>-19.23714</c:v>
                </c:pt>
                <c:pt idx="988">
                  <c:v>-19.35196000000019</c:v>
                </c:pt>
                <c:pt idx="989">
                  <c:v>-19.493379999999789</c:v>
                </c:pt>
                <c:pt idx="990">
                  <c:v>-19.65934</c:v>
                </c:pt>
                <c:pt idx="991">
                  <c:v>-19.847519999999982</c:v>
                </c:pt>
                <c:pt idx="992">
                  <c:v>-20.052800000000001</c:v>
                </c:pt>
                <c:pt idx="993">
                  <c:v>-20.27336</c:v>
                </c:pt>
                <c:pt idx="994">
                  <c:v>-20.513980000000135</c:v>
                </c:pt>
                <c:pt idx="995">
                  <c:v>-20.78406</c:v>
                </c:pt>
                <c:pt idx="996">
                  <c:v>-21.09305000000003</c:v>
                </c:pt>
                <c:pt idx="997">
                  <c:v>-21.452960000000001</c:v>
                </c:pt>
                <c:pt idx="998">
                  <c:v>-21.892489999999789</c:v>
                </c:pt>
                <c:pt idx="999">
                  <c:v>-22.482279999999605</c:v>
                </c:pt>
                <c:pt idx="1000">
                  <c:v>-23.40225999999978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8793872"/>
        <c:axId val="188794432"/>
      </c:scatterChart>
      <c:valAx>
        <c:axId val="188793872"/>
        <c:scaling>
          <c:orientation val="minMax"/>
          <c:max val="3"/>
          <c:min val="0.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f</a:t>
                </a:r>
                <a:r>
                  <a:rPr lang="en-US" baseline="0"/>
                  <a:t> [GHz]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91873005098500604"/>
              <c:y val="1.3278652668416567E-3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crossAx val="188794432"/>
        <c:crosses val="autoZero"/>
        <c:crossBetween val="midCat"/>
        <c:majorUnit val="0.1"/>
        <c:minorUnit val="0.1"/>
      </c:valAx>
      <c:valAx>
        <c:axId val="18879443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S21</a:t>
                </a:r>
                <a:r>
                  <a:rPr lang="en-US" baseline="0"/>
                  <a:t> [dB]</a:t>
                </a:r>
                <a:endParaRPr lang="en-US"/>
              </a:p>
            </c:rich>
          </c:tx>
          <c:layout/>
          <c:overlay val="0"/>
        </c:title>
        <c:numFmt formatCode="0" sourceLinked="0"/>
        <c:majorTickMark val="out"/>
        <c:minorTickMark val="none"/>
        <c:tickLblPos val="nextTo"/>
        <c:crossAx val="18879387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45462541090130693"/>
          <c:y val="0.49728827646544665"/>
          <c:w val="0.24453329256173431"/>
          <c:h val="0.12015224841081103"/>
        </c:manualLayout>
      </c:layout>
      <c:overlay val="0"/>
    </c:legend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83111D-4E73-490D-85FB-7C585C2431AA}" type="datetimeFigureOut">
              <a:rPr lang="en-US" smtClean="0"/>
              <a:pPr/>
              <a:t>10/1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C683DE-EABE-40C3-ACFE-E689EA825A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319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RF photo-injector</a:t>
            </a:r>
            <a:r>
              <a:rPr lang="en-US" baseline="0" dirty="0" smtClean="0"/>
              <a:t> includes SRF cavity, HTS, laser, merger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30E55F-7A45-4F91-B00D-DB003FB1507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1819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828E-D384-4356-9F72-40D84E0F3BD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1916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C683DE-EABE-40C3-ACFE-E689EA825A42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8585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Comparison of the (</a:t>
            </a:r>
            <a:r>
              <a:rPr lang="en-US" i="1" dirty="0" smtClean="0"/>
              <a:t>R/Q)</a:t>
            </a:r>
            <a:r>
              <a:rPr lang="en-US" i="1" dirty="0" err="1" smtClean="0"/>
              <a:t>Qe</a:t>
            </a:r>
            <a:r>
              <a:rPr lang="en-US" dirty="0" smtClean="0"/>
              <a:t> obtained by the </a:t>
            </a:r>
            <a:r>
              <a:rPr lang="en-US" i="1" dirty="0" smtClean="0"/>
              <a:t>R/Q</a:t>
            </a:r>
            <a:r>
              <a:rPr lang="en-US" dirty="0" smtClean="0"/>
              <a:t> corresponding to the </a:t>
            </a:r>
            <a:r>
              <a:rPr lang="en-US" dirty="0" err="1" smtClean="0"/>
              <a:t>eRHIC</a:t>
            </a:r>
            <a:r>
              <a:rPr lang="en-US" dirty="0" smtClean="0"/>
              <a:t> cavity design (blue diamonds) with the requirement for 50 </a:t>
            </a:r>
            <a:r>
              <a:rPr lang="en-US" dirty="0" err="1" smtClean="0"/>
              <a:t>mA</a:t>
            </a:r>
            <a:r>
              <a:rPr lang="en-US" dirty="0" smtClean="0"/>
              <a:t> (red squares) and 300 </a:t>
            </a:r>
            <a:r>
              <a:rPr lang="en-US" dirty="0" err="1" smtClean="0"/>
              <a:t>mA</a:t>
            </a:r>
            <a:r>
              <a:rPr lang="en-US" dirty="0" smtClean="0"/>
              <a:t> (green triangles) in 3 passes through the ERL</a:t>
            </a: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64E62F9-FAAF-4B12-91A8-51C23CE9CD87}" type="slidenum">
              <a:rPr lang="en-US" smtClean="0"/>
              <a:pPr/>
              <a:t>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355607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2250" indent="-222250">
              <a:buFont typeface="Wingdings" pitchFamily="2" charset="2"/>
              <a:buChar char="Ø"/>
            </a:pPr>
            <a:r>
              <a:rPr lang="en-US" altLang="zh-CN" sz="1200" dirty="0" smtClean="0"/>
              <a:t>Field flatness: benefit from the large cell-to-cell coupling, the Cu and </a:t>
            </a:r>
            <a:r>
              <a:rPr lang="en-US" altLang="zh-CN" sz="1200" dirty="0" err="1" smtClean="0"/>
              <a:t>Nb</a:t>
            </a:r>
            <a:r>
              <a:rPr lang="en-US" altLang="zh-CN" sz="1200" dirty="0" smtClean="0"/>
              <a:t> cavities have good field flatness after fabrication.  </a:t>
            </a:r>
          </a:p>
          <a:p>
            <a:pPr marL="222250" indent="-222250">
              <a:buFont typeface="Wingdings" pitchFamily="2" charset="2"/>
              <a:buChar char="Ø"/>
            </a:pPr>
            <a:endParaRPr lang="en-US" altLang="zh-CN" sz="1200" dirty="0" smtClean="0"/>
          </a:p>
          <a:p>
            <a:pPr marL="222250" indent="-222250">
              <a:buFont typeface="Wingdings" pitchFamily="2" charset="2"/>
              <a:buChar char="Ø"/>
            </a:pPr>
            <a:r>
              <a:rPr lang="en-US" altLang="zh-CN" sz="1200" dirty="0" smtClean="0"/>
              <a:t>The detachable beam pipes gave us a lot of freedom in the RF measurement;</a:t>
            </a:r>
          </a:p>
          <a:p>
            <a:pPr marL="222250" indent="-222250"/>
            <a:endParaRPr lang="en-US" altLang="zh-CN" sz="1200" dirty="0" smtClean="0"/>
          </a:p>
          <a:p>
            <a:pPr marL="222250" indent="-222250">
              <a:buFont typeface="Wingdings" pitchFamily="2" charset="2"/>
              <a:buChar char="Ø"/>
            </a:pPr>
            <a:r>
              <a:rPr lang="en-US" altLang="zh-CN" sz="1200" dirty="0" smtClean="0"/>
              <a:t>The comparison of the </a:t>
            </a:r>
            <a:r>
              <a:rPr lang="en-US" altLang="zh-CN" sz="1200" i="1" dirty="0" smtClean="0"/>
              <a:t>S</a:t>
            </a:r>
            <a:r>
              <a:rPr lang="en-US" altLang="zh-CN" sz="1200" baseline="-25000" dirty="0" smtClean="0"/>
              <a:t>21</a:t>
            </a:r>
            <a:r>
              <a:rPr lang="en-US" altLang="zh-CN" sz="1200" dirty="0" smtClean="0"/>
              <a:t> measurements for open and closed beam pipe  verifies the excellent propagating properties of the BNL3 cavity through the dramatic reduction of the loaded </a:t>
            </a:r>
            <a:r>
              <a:rPr lang="en-US" altLang="zh-CN" sz="1200" i="1" dirty="0" smtClean="0"/>
              <a:t>Q</a:t>
            </a:r>
            <a:r>
              <a:rPr lang="en-US" altLang="zh-CN" sz="1200" dirty="0" smtClean="0"/>
              <a:t> values in the open beam pipe case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C683DE-EABE-40C3-ACFE-E689EA825A4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5328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C683DE-EABE-40C3-ACFE-E689EA825A42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7921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E0726-DB0B-4850-B46D-901A6EB82D1A}" type="datetimeFigureOut">
              <a:rPr lang="en-US" smtClean="0"/>
              <a:pPr/>
              <a:t>10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C79B1-F9FC-44ED-982F-71F429E7AD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E0726-DB0B-4850-B46D-901A6EB82D1A}" type="datetimeFigureOut">
              <a:rPr lang="en-US" smtClean="0"/>
              <a:pPr/>
              <a:t>10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C79B1-F9FC-44ED-982F-71F429E7AD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E0726-DB0B-4850-B46D-901A6EB82D1A}" type="datetimeFigureOut">
              <a:rPr lang="en-US" smtClean="0"/>
              <a:pPr/>
              <a:t>10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C79B1-F9FC-44ED-982F-71F429E7AD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E0726-DB0B-4850-B46D-901A6EB82D1A}" type="datetimeFigureOut">
              <a:rPr lang="en-US" smtClean="0"/>
              <a:pPr/>
              <a:t>10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C79B1-F9FC-44ED-982F-71F429E7AD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E0726-DB0B-4850-B46D-901A6EB82D1A}" type="datetimeFigureOut">
              <a:rPr lang="en-US" smtClean="0"/>
              <a:pPr/>
              <a:t>10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C79B1-F9FC-44ED-982F-71F429E7AD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E0726-DB0B-4850-B46D-901A6EB82D1A}" type="datetimeFigureOut">
              <a:rPr lang="en-US" smtClean="0"/>
              <a:pPr/>
              <a:t>10/1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C79B1-F9FC-44ED-982F-71F429E7AD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E0726-DB0B-4850-B46D-901A6EB82D1A}" type="datetimeFigureOut">
              <a:rPr lang="en-US" smtClean="0"/>
              <a:pPr/>
              <a:t>10/11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C79B1-F9FC-44ED-982F-71F429E7AD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E0726-DB0B-4850-B46D-901A6EB82D1A}" type="datetimeFigureOut">
              <a:rPr lang="en-US" smtClean="0"/>
              <a:pPr/>
              <a:t>10/1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C79B1-F9FC-44ED-982F-71F429E7AD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E0726-DB0B-4850-B46D-901A6EB82D1A}" type="datetimeFigureOut">
              <a:rPr lang="en-US" smtClean="0"/>
              <a:pPr/>
              <a:t>10/1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C79B1-F9FC-44ED-982F-71F429E7AD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E0726-DB0B-4850-B46D-901A6EB82D1A}" type="datetimeFigureOut">
              <a:rPr lang="en-US" smtClean="0"/>
              <a:pPr/>
              <a:t>10/1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C79B1-F9FC-44ED-982F-71F429E7AD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E0726-DB0B-4850-B46D-901A6EB82D1A}" type="datetimeFigureOut">
              <a:rPr lang="en-US" smtClean="0"/>
              <a:pPr/>
              <a:t>10/1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C79B1-F9FC-44ED-982F-71F429E7AD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FE0726-DB0B-4850-B46D-901A6EB82D1A}" type="datetimeFigureOut">
              <a:rPr lang="en-US" smtClean="0"/>
              <a:pPr/>
              <a:t>10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DC79B1-F9FC-44ED-982F-71F429E7AD3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Microsoft_Word_97_-_2003_Document1.doc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704 MHz BNL3 cavity as an option for CEPC/FCC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Wencan Xu</a:t>
            </a:r>
          </a:p>
          <a:p>
            <a:r>
              <a:rPr lang="en-US" dirty="0" smtClean="0"/>
              <a:t>Brookhaven National Lab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200" y="76200"/>
          <a:ext cx="15335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Photo Editor Photo" r:id="rId3" imgW="4742857" imgH="1848108" progId="">
                  <p:embed/>
                </p:oleObj>
              </mc:Choice>
              <mc:Fallback>
                <p:oleObj name="Photo Editor Photo" r:id="rId3" imgW="4742857" imgH="1848108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76200"/>
                        <a:ext cx="15335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7010400" y="39687"/>
            <a:ext cx="2057400" cy="569913"/>
            <a:chOff x="4416" y="3840"/>
            <a:chExt cx="1344" cy="455"/>
          </a:xfrm>
        </p:grpSpPr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4416" y="3840"/>
            <a:ext cx="1224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3" name="Document" r:id="rId5" imgW="1943640" imgH="723600" progId="Word.Document.8">
                    <p:embed/>
                  </p:oleObj>
                </mc:Choice>
                <mc:Fallback>
                  <p:oleObj name="Document" r:id="rId5" imgW="1943640" imgH="723600" progId="Word.Document.8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840"/>
                          <a:ext cx="1224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22"/>
            <p:cNvSpPr txBox="1">
              <a:spLocks noChangeArrowheads="1"/>
            </p:cNvSpPr>
            <p:nvPr/>
          </p:nvSpPr>
          <p:spPr bwMode="auto">
            <a:xfrm>
              <a:off x="4464" y="4149"/>
              <a:ext cx="1296" cy="143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900" dirty="0">
                  <a:latin typeface="Arial Narrow" pitchFamily="-106" charset="0"/>
                  <a:ea typeface="Arial" pitchFamily="-106" charset="0"/>
                  <a:cs typeface="Arial" pitchFamily="-106" charset="0"/>
                </a:rPr>
                <a:t>BROOKHAVEN SCIENCE ASSOCIATES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ChangeArrowheads="1"/>
          </p:cNvSpPr>
          <p:nvPr/>
        </p:nvSpPr>
        <p:spPr bwMode="auto">
          <a:xfrm>
            <a:off x="395288" y="-8046"/>
            <a:ext cx="8353425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54000" rIns="54000" anchor="ctr">
            <a:spAutoFit/>
          </a:bodyPr>
          <a:lstStyle/>
          <a:p>
            <a:pPr algn="ctr"/>
            <a:r>
              <a:rPr lang="en-GB" sz="3600" dirty="0" smtClean="0">
                <a:latin typeface="+mj-lt"/>
              </a:rPr>
              <a:t>HOM measurements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09600"/>
            <a:ext cx="8991600" cy="0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990600"/>
            <a:ext cx="38100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4034" name="AutoShape 2"/>
          <p:cNvCxnSpPr>
            <a:cxnSpLocks noChangeShapeType="1"/>
          </p:cNvCxnSpPr>
          <p:nvPr/>
        </p:nvCxnSpPr>
        <p:spPr bwMode="auto">
          <a:xfrm flipH="1" flipV="1">
            <a:off x="1524000" y="1981200"/>
            <a:ext cx="134938" cy="33496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44035" name="AutoShape 3"/>
          <p:cNvCxnSpPr>
            <a:cxnSpLocks noChangeShapeType="1"/>
          </p:cNvCxnSpPr>
          <p:nvPr/>
        </p:nvCxnSpPr>
        <p:spPr bwMode="auto">
          <a:xfrm flipV="1">
            <a:off x="2284413" y="1717675"/>
            <a:ext cx="898525" cy="5984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1447800" y="2286000"/>
            <a:ext cx="1371600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zh-CN" sz="12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SimSun" pitchFamily="2" charset="-122"/>
                <a:cs typeface="Arial" pitchFamily="34" charset="0"/>
              </a:rPr>
              <a:t>Change Boundary Condition</a:t>
            </a:r>
            <a:endParaRPr kumimoji="0" lang="en-US" sz="1800" b="1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09433" y="914400"/>
            <a:ext cx="4934567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8"/>
          <p:cNvSpPr/>
          <p:nvPr/>
        </p:nvSpPr>
        <p:spPr>
          <a:xfrm>
            <a:off x="4648200" y="952815"/>
            <a:ext cx="1295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Black:  closed</a:t>
            </a:r>
          </a:p>
          <a:p>
            <a:r>
              <a:rPr lang="en-US" sz="1400" dirty="0" smtClean="0"/>
              <a:t>Red: Open</a:t>
            </a:r>
            <a:endParaRPr lang="en-US" sz="1400" dirty="0"/>
          </a:p>
        </p:txBody>
      </p:sp>
      <p:cxnSp>
        <p:nvCxnSpPr>
          <p:cNvPr id="60417" name="AutoShape 1"/>
          <p:cNvCxnSpPr>
            <a:cxnSpLocks noChangeShapeType="1"/>
          </p:cNvCxnSpPr>
          <p:nvPr/>
        </p:nvCxnSpPr>
        <p:spPr bwMode="auto">
          <a:xfrm flipH="1">
            <a:off x="5181600" y="1828800"/>
            <a:ext cx="158750" cy="520700"/>
          </a:xfrm>
          <a:prstGeom prst="straightConnector1">
            <a:avLst/>
          </a:prstGeom>
          <a:noFill/>
          <a:ln w="9525">
            <a:solidFill>
              <a:srgbClr val="00B050"/>
            </a:solidFill>
            <a:round/>
            <a:headEnd/>
            <a:tailEnd type="triangle" w="med" len="med"/>
          </a:ln>
        </p:spPr>
      </p:cxnSp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5064125" y="1573213"/>
            <a:ext cx="563563" cy="255587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zh-CN" sz="11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itchFamily="34" charset="0"/>
                <a:ea typeface="SimSun" pitchFamily="2" charset="-122"/>
                <a:cs typeface="Arial" pitchFamily="34" charset="0"/>
              </a:rPr>
              <a:t>Dipole</a:t>
            </a:r>
            <a:endParaRPr kumimoji="0" lang="en-US" sz="1100" b="1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" name="AutoShape 1"/>
          <p:cNvCxnSpPr>
            <a:cxnSpLocks noChangeShapeType="1"/>
          </p:cNvCxnSpPr>
          <p:nvPr/>
        </p:nvCxnSpPr>
        <p:spPr bwMode="auto">
          <a:xfrm flipH="1">
            <a:off x="6061075" y="1627187"/>
            <a:ext cx="158750" cy="520700"/>
          </a:xfrm>
          <a:prstGeom prst="straightConnector1">
            <a:avLst/>
          </a:prstGeom>
          <a:noFill/>
          <a:ln w="9525">
            <a:solidFill>
              <a:srgbClr val="00B050"/>
            </a:solidFill>
            <a:round/>
            <a:headEnd/>
            <a:tailEnd type="triangle" w="med" len="med"/>
          </a:ln>
        </p:spPr>
      </p:cxn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5791200" y="1371600"/>
            <a:ext cx="914400" cy="255587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zh-CN" sz="11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Calibri" pitchFamily="34" charset="0"/>
                <a:ea typeface="SimSun" pitchFamily="2" charset="-122"/>
                <a:cs typeface="Arial" pitchFamily="34" charset="0"/>
              </a:rPr>
              <a:t>Quadrupole</a:t>
            </a:r>
            <a:endParaRPr kumimoji="0" lang="en-US" sz="1100" b="1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6" name="AutoShape 1"/>
          <p:cNvCxnSpPr>
            <a:cxnSpLocks noChangeShapeType="1"/>
            <a:stCxn id="15" idx="2"/>
          </p:cNvCxnSpPr>
          <p:nvPr/>
        </p:nvCxnSpPr>
        <p:spPr bwMode="auto">
          <a:xfrm>
            <a:off x="6248400" y="1627187"/>
            <a:ext cx="304800" cy="430213"/>
          </a:xfrm>
          <a:prstGeom prst="straightConnector1">
            <a:avLst/>
          </a:prstGeom>
          <a:noFill/>
          <a:ln w="9525">
            <a:solidFill>
              <a:srgbClr val="00B050"/>
            </a:solidFill>
            <a:round/>
            <a:headEnd/>
            <a:tailEnd type="triangle" w="med" len="med"/>
          </a:ln>
        </p:spPr>
      </p:cxn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2544" y="3928404"/>
            <a:ext cx="4191000" cy="2451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95800" y="3896756"/>
            <a:ext cx="3810000" cy="2658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2895600" y="6096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HOM damping capability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14600" y="3516868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HOMs indentified by 3-D bead-pull setu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95288" y="-8046"/>
            <a:ext cx="8353425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54000" rIns="54000" anchor="ctr">
            <a:spAutoFit/>
          </a:bodyPr>
          <a:lstStyle/>
          <a:p>
            <a:pPr algn="ctr"/>
            <a:r>
              <a:rPr lang="en-GB" sz="36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en-GB" sz="3600" dirty="0" smtClean="0">
                <a:latin typeface="+mj-lt"/>
              </a:rPr>
              <a:t>Two </a:t>
            </a:r>
            <a:r>
              <a:rPr lang="en-GB" sz="3600" dirty="0" err="1" smtClean="0">
                <a:latin typeface="+mj-lt"/>
              </a:rPr>
              <a:t>Nb</a:t>
            </a:r>
            <a:r>
              <a:rPr lang="en-GB" sz="3600" dirty="0" smtClean="0">
                <a:latin typeface="+mj-lt"/>
              </a:rPr>
              <a:t> </a:t>
            </a:r>
            <a:r>
              <a:rPr lang="en-GB" sz="3600" dirty="0" smtClean="0">
                <a:latin typeface="+mj-lt"/>
              </a:rPr>
              <a:t>cavities</a:t>
            </a:r>
            <a:endParaRPr lang="en-GB" sz="3600" dirty="0">
              <a:latin typeface="+mj-lt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0" y="609600"/>
            <a:ext cx="8991600" cy="0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76200" y="685800"/>
            <a:ext cx="82296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400" dirty="0" smtClean="0"/>
          </a:p>
          <a:p>
            <a:pPr>
              <a:buFont typeface="Wingdings" pitchFamily="2" charset="2"/>
              <a:buChar char="Ø"/>
            </a:pPr>
            <a:endParaRPr lang="en-US" sz="1400" dirty="0" smtClean="0"/>
          </a:p>
          <a:p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76200" y="762000"/>
            <a:ext cx="388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 smtClean="0">
                <a:latin typeface="+mn-lt"/>
                <a:cs typeface="Calibri"/>
              </a:rPr>
              <a:t>BNL3-AES cavit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0858" y="3733800"/>
            <a:ext cx="4114800" cy="1981200"/>
            <a:chOff x="3708984" y="2283798"/>
            <a:chExt cx="3301416" cy="1774804"/>
          </a:xfrm>
        </p:grpSpPr>
        <p:sp>
          <p:nvSpPr>
            <p:cNvPr id="8" name="TextBox 7"/>
            <p:cNvSpPr txBox="1"/>
            <p:nvPr/>
          </p:nvSpPr>
          <p:spPr>
            <a:xfrm>
              <a:off x="3733800" y="2283798"/>
              <a:ext cx="2971800" cy="303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+mn-lt"/>
                  <a:cs typeface="Calibri"/>
                </a:rPr>
                <a:t>BNL3-Niowave cavity</a:t>
              </a:r>
            </a:p>
          </p:txBody>
        </p:sp>
        <p:pic>
          <p:nvPicPr>
            <p:cNvPr id="9" name="Picture 8" descr="704 MHz 5-cell cavity complete (BNL3-2).jp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08984" y="2534602"/>
              <a:ext cx="3301416" cy="1524000"/>
            </a:xfrm>
            <a:prstGeom prst="rect">
              <a:avLst/>
            </a:prstGeom>
          </p:spPr>
        </p:pic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91000" y="1219200"/>
            <a:ext cx="5181600" cy="40386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105400" y="51816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latin typeface="+mn-lt"/>
                <a:cs typeface="Calibri"/>
              </a:rPr>
              <a:t>BNL3 cavity cryomodule for </a:t>
            </a:r>
            <a:r>
              <a:rPr lang="en-US" dirty="0" err="1" smtClean="0">
                <a:latin typeface="+mn-lt"/>
                <a:cs typeface="Calibri"/>
              </a:rPr>
              <a:t>CeC</a:t>
            </a:r>
            <a:r>
              <a:rPr lang="en-US" dirty="0" smtClean="0">
                <a:latin typeface="+mn-lt"/>
                <a:cs typeface="Calibri"/>
              </a:rPr>
              <a:t> </a:t>
            </a:r>
            <a:r>
              <a:rPr lang="en-US" dirty="0" err="1" smtClean="0">
                <a:latin typeface="+mn-lt"/>
                <a:cs typeface="Calibri"/>
              </a:rPr>
              <a:t>PoP</a:t>
            </a:r>
            <a:r>
              <a:rPr lang="en-US" dirty="0" smtClean="0">
                <a:latin typeface="+mn-lt"/>
                <a:cs typeface="Calibri"/>
              </a:rPr>
              <a:t> (Ordered from </a:t>
            </a:r>
            <a:r>
              <a:rPr lang="en-US" dirty="0" err="1" smtClean="0">
                <a:latin typeface="+mn-lt"/>
                <a:cs typeface="Calibri"/>
              </a:rPr>
              <a:t>Niowave</a:t>
            </a:r>
            <a:r>
              <a:rPr lang="en-US" dirty="0" smtClean="0">
                <a:latin typeface="+mn-lt"/>
                <a:cs typeface="Calibri"/>
              </a:rPr>
              <a:t>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2400" y="5791200"/>
            <a:ext cx="426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e BNL3-Niowave cavity needs to be re-welded in the equator areas ( strong FE at very low field and not able to process through).   </a:t>
            </a:r>
            <a:endParaRPr lang="en-US" sz="1600" dirty="0"/>
          </a:p>
        </p:txBody>
      </p:sp>
      <p:pic>
        <p:nvPicPr>
          <p:cNvPr id="17" name="Picture 16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1143000"/>
            <a:ext cx="3962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6"/>
          <p:cNvSpPr/>
          <p:nvPr/>
        </p:nvSpPr>
        <p:spPr>
          <a:xfrm>
            <a:off x="76200" y="2895600"/>
            <a:ext cx="4114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Vertical test results shows that BNL3-AES cavity has great performance. It is using for CEC POP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1" y="600076"/>
            <a:ext cx="7581900" cy="4886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95288" y="-8046"/>
            <a:ext cx="8353425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54000" rIns="54000" anchor="ctr">
            <a:spAutoFit/>
          </a:bodyPr>
          <a:lstStyle/>
          <a:p>
            <a:pPr algn="ctr"/>
            <a:r>
              <a:rPr lang="en-GB" sz="36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en-GB" sz="3600" dirty="0" smtClean="0">
                <a:latin typeface="+mj-lt"/>
              </a:rPr>
              <a:t>BNL3 AES cavity preliminary test result</a:t>
            </a:r>
            <a:endParaRPr lang="en-GB" sz="3600" dirty="0">
              <a:latin typeface="+mj-lt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609600"/>
            <a:ext cx="8991600" cy="0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H="1">
            <a:off x="7315200" y="990600"/>
            <a:ext cx="762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629400" y="6858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adiation tripped RF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548640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1400" b="1" dirty="0" smtClean="0"/>
              <a:t>Vertical test </a:t>
            </a:r>
            <a:r>
              <a:rPr lang="en-US" sz="1400" b="1" dirty="0" smtClean="0"/>
              <a:t>measured the gradient up to 19.7 MV/m with field </a:t>
            </a:r>
            <a:r>
              <a:rPr lang="en-US" sz="1400" b="1" dirty="0" smtClean="0"/>
              <a:t>emission and administration. </a:t>
            </a:r>
            <a:r>
              <a:rPr lang="en-US" sz="1400" b="1" dirty="0" smtClean="0"/>
              <a:t>The safety administration limitation was 20 MV/m. With HPR, this cavity should be able to reach field level higher than 20 </a:t>
            </a:r>
            <a:r>
              <a:rPr lang="en-US" sz="1400" b="1" dirty="0" smtClean="0"/>
              <a:t>MV/m.</a:t>
            </a:r>
          </a:p>
          <a:p>
            <a:pPr>
              <a:buFont typeface="Wingdings" pitchFamily="2" charset="2"/>
              <a:buChar char="Ø"/>
            </a:pPr>
            <a:r>
              <a:rPr lang="en-US" sz="1400" b="1" dirty="0" smtClean="0"/>
              <a:t>Notably, the Q0 value reached 3.2E10, which residual resistance is about 4.5 n Ohm.</a:t>
            </a:r>
            <a:endParaRPr lang="en-US" sz="1400" b="1" dirty="0" smtClean="0"/>
          </a:p>
          <a:p>
            <a:pPr>
              <a:buFont typeface="Wingdings" pitchFamily="2" charset="2"/>
              <a:buChar char="Ø"/>
            </a:pPr>
            <a:r>
              <a:rPr lang="en-US" sz="1400" b="1" dirty="0" smtClean="0"/>
              <a:t>We are confident/happy with the cavity’s performance. And it is now at </a:t>
            </a:r>
            <a:r>
              <a:rPr lang="en-US" sz="1400" b="1" dirty="0" err="1" smtClean="0"/>
              <a:t>Niowave</a:t>
            </a:r>
            <a:r>
              <a:rPr lang="en-US" sz="1400" b="1" dirty="0" smtClean="0"/>
              <a:t> for </a:t>
            </a:r>
            <a:r>
              <a:rPr lang="en-US" sz="1400" b="1" dirty="0" err="1" smtClean="0"/>
              <a:t>cryo</a:t>
            </a:r>
            <a:r>
              <a:rPr lang="en-US" sz="1400" b="1" dirty="0" smtClean="0"/>
              <a:t>-module assembly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ChangeArrowheads="1"/>
          </p:cNvSpPr>
          <p:nvPr/>
        </p:nvSpPr>
        <p:spPr bwMode="auto">
          <a:xfrm>
            <a:off x="395288" y="-8046"/>
            <a:ext cx="8353425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54000" rIns="54000" anchor="ctr">
            <a:spAutoFit/>
          </a:bodyPr>
          <a:lstStyle/>
          <a:p>
            <a:pPr algn="ctr"/>
            <a:r>
              <a:rPr lang="en-GB" sz="36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en-GB" sz="3600" dirty="0">
                <a:latin typeface="+mj-lt"/>
              </a:rPr>
              <a:t>2-stage HOM coupler </a:t>
            </a:r>
            <a:r>
              <a:rPr lang="en-GB" sz="3600" dirty="0" smtClean="0">
                <a:latin typeface="+mj-lt"/>
              </a:rPr>
              <a:t>design for </a:t>
            </a:r>
            <a:r>
              <a:rPr lang="en-GB" sz="3600" dirty="0" err="1" smtClean="0">
                <a:latin typeface="+mj-lt"/>
              </a:rPr>
              <a:t>eRHIC</a:t>
            </a:r>
            <a:endParaRPr lang="en-GB" sz="3600" dirty="0">
              <a:latin typeface="+mj-lt"/>
            </a:endParaRPr>
          </a:p>
        </p:txBody>
      </p:sp>
      <p:pic>
        <p:nvPicPr>
          <p:cNvPr id="819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685800"/>
            <a:ext cx="4724400" cy="285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2590800"/>
            <a:ext cx="6450013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Rectangle 8"/>
          <p:cNvSpPr>
            <a:spLocks noChangeArrowheads="1"/>
          </p:cNvSpPr>
          <p:nvPr/>
        </p:nvSpPr>
        <p:spPr bwMode="auto">
          <a:xfrm>
            <a:off x="609600" y="5715298"/>
            <a:ext cx="8077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222250" indent="-222250">
              <a:buFont typeface="Arial" charset="0"/>
              <a:buChar char="•"/>
            </a:pPr>
            <a:r>
              <a:rPr lang="en-US" altLang="zh-CN" dirty="0"/>
              <a:t>Between the two notches, </a:t>
            </a:r>
            <a:r>
              <a:rPr lang="en-US" altLang="zh-CN" dirty="0" smtClean="0"/>
              <a:t>s21 &lt; -</a:t>
            </a:r>
            <a:r>
              <a:rPr lang="en-US" altLang="zh-CN" dirty="0"/>
              <a:t>65 dB, 1</a:t>
            </a:r>
            <a:r>
              <a:rPr lang="en-US" altLang="zh-CN" baseline="30000" dirty="0"/>
              <a:t>st</a:t>
            </a:r>
            <a:r>
              <a:rPr lang="en-US" altLang="zh-CN" dirty="0"/>
              <a:t> HOM is </a:t>
            </a:r>
            <a:r>
              <a:rPr lang="en-US" altLang="zh-CN" dirty="0" smtClean="0"/>
              <a:t>0.82 GHz</a:t>
            </a:r>
            <a:r>
              <a:rPr lang="en-US" altLang="zh-CN" dirty="0"/>
              <a:t>, </a:t>
            </a:r>
            <a:r>
              <a:rPr lang="en-US" altLang="zh-CN" dirty="0" smtClean="0"/>
              <a:t>S21 = -23 dB</a:t>
            </a:r>
            <a:r>
              <a:rPr lang="en-US" altLang="zh-CN" dirty="0"/>
              <a:t>, </a:t>
            </a:r>
          </a:p>
          <a:p>
            <a:pPr marL="222250" indent="-222250">
              <a:buFont typeface="Arial" charset="0"/>
              <a:buChar char="•"/>
            </a:pPr>
            <a:r>
              <a:rPr lang="en-US" altLang="zh-CN" dirty="0"/>
              <a:t> It still has good damping at high frequency</a:t>
            </a:r>
          </a:p>
          <a:p>
            <a:pPr marL="222250" indent="-222250">
              <a:buFont typeface="Arial" charset="0"/>
              <a:buChar char="•"/>
            </a:pPr>
            <a:r>
              <a:rPr lang="en-US" altLang="zh-CN" dirty="0"/>
              <a:t>Capacitors can be add to the transmission line to reduce the thermal conduction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905000" y="1676400"/>
            <a:ext cx="3810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9" name="TextBox 10"/>
          <p:cNvSpPr txBox="1">
            <a:spLocks noChangeArrowheads="1"/>
          </p:cNvSpPr>
          <p:nvPr/>
        </p:nvSpPr>
        <p:spPr bwMode="auto">
          <a:xfrm>
            <a:off x="0" y="1295400"/>
            <a:ext cx="2362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50 </a:t>
            </a:r>
            <a:r>
              <a:rPr lang="el-GR">
                <a:latin typeface="Calibri" pitchFamily="34" charset="0"/>
                <a:cs typeface="Calibri" pitchFamily="34" charset="0"/>
              </a:rPr>
              <a:t>Ω</a:t>
            </a:r>
            <a:r>
              <a:rPr lang="en-US"/>
              <a:t> transmission line to room temperature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5379244" y="1639094"/>
            <a:ext cx="16002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1" name="TextBox 18"/>
          <p:cNvSpPr txBox="1">
            <a:spLocks noChangeArrowheads="1"/>
          </p:cNvSpPr>
          <p:nvPr/>
        </p:nvSpPr>
        <p:spPr bwMode="auto">
          <a:xfrm>
            <a:off x="6324600" y="1447800"/>
            <a:ext cx="1371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/>
              <a:t>D = 72 mm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09600"/>
            <a:ext cx="8991600" cy="0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/>
          <p:nvPr/>
        </p:nvGraphicFramePr>
        <p:xfrm>
          <a:off x="2514600" y="1143000"/>
          <a:ext cx="66294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457200" y="-18364"/>
            <a:ext cx="8353425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54000" rIns="54000" anchor="ctr">
            <a:spAutoFit/>
          </a:bodyPr>
          <a:lstStyle/>
          <a:p>
            <a:pPr algn="ctr"/>
            <a:r>
              <a:rPr lang="en-GB" sz="36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en-GB" sz="3600" dirty="0">
                <a:latin typeface="+mj-lt"/>
              </a:rPr>
              <a:t>2-stage HOM </a:t>
            </a:r>
            <a:r>
              <a:rPr lang="en-GB" sz="3600" dirty="0" smtClean="0">
                <a:latin typeface="+mj-lt"/>
              </a:rPr>
              <a:t>coupler-model test</a:t>
            </a:r>
            <a:endParaRPr lang="en-GB" sz="3600" dirty="0">
              <a:latin typeface="+mj-lt"/>
            </a:endParaRPr>
          </a:p>
        </p:txBody>
      </p:sp>
      <p:sp>
        <p:nvSpPr>
          <p:cNvPr id="11268" name="Rectangle 8"/>
          <p:cNvSpPr>
            <a:spLocks noChangeArrowheads="1"/>
          </p:cNvSpPr>
          <p:nvPr/>
        </p:nvSpPr>
        <p:spPr bwMode="auto">
          <a:xfrm>
            <a:off x="228600" y="5638800"/>
            <a:ext cx="8686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222250" indent="-222250">
              <a:buFont typeface="Arial" charset="0"/>
              <a:buChar char="•"/>
            </a:pPr>
            <a:r>
              <a:rPr lang="en-US" dirty="0"/>
              <a:t>The test by transmission line verified the design.</a:t>
            </a:r>
            <a:r>
              <a:rPr lang="en-US" altLang="zh-CN" dirty="0"/>
              <a:t> </a:t>
            </a:r>
          </a:p>
          <a:p>
            <a:pPr marL="222250" indent="-222250">
              <a:buFont typeface="Arial" charset="0"/>
              <a:buChar char="•"/>
            </a:pPr>
            <a:r>
              <a:rPr lang="en-US" altLang="zh-CN" dirty="0"/>
              <a:t>Because of the big diameter</a:t>
            </a:r>
            <a:r>
              <a:rPr lang="en-US" altLang="zh-CN" dirty="0" smtClean="0"/>
              <a:t>(D = 72 mm</a:t>
            </a:r>
            <a:r>
              <a:rPr lang="en-US" altLang="zh-CN" dirty="0"/>
              <a:t>) of the HOM couplers, the transmission line’s diameter is so big that some HOM appears. </a:t>
            </a:r>
          </a:p>
        </p:txBody>
      </p:sp>
      <p:pic>
        <p:nvPicPr>
          <p:cNvPr id="5" name="Picture 3" descr="C:\Users\wxu\AppData\Local\Microsoft\Windows\Temporary Internet Files\Content.Outlook\5EYBVTJ3\Image07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696" y="1752600"/>
            <a:ext cx="2437904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0" y="609600"/>
            <a:ext cx="8991600" cy="0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57200" y="-18364"/>
            <a:ext cx="8353425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54000" rIns="54000" anchor="ctr">
            <a:spAutoFit/>
          </a:bodyPr>
          <a:lstStyle/>
          <a:p>
            <a:pPr algn="ctr"/>
            <a:r>
              <a:rPr lang="en-GB" sz="36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en-GB" sz="3600" dirty="0" smtClean="0">
                <a:latin typeface="+mj-lt"/>
              </a:rPr>
              <a:t>Dual-Ridge Waveguide HOM coupler</a:t>
            </a:r>
            <a:endParaRPr lang="en-GB" sz="3600" dirty="0">
              <a:latin typeface="+mj-lt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609600"/>
            <a:ext cx="8991600" cy="0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914400"/>
            <a:ext cx="3124200" cy="229130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Rectangle 6"/>
          <p:cNvSpPr/>
          <p:nvPr/>
        </p:nvSpPr>
        <p:spPr>
          <a:xfrm>
            <a:off x="304800" y="5029200"/>
            <a:ext cx="8686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buFont typeface="Wingdings" pitchFamily="2" charset="2"/>
              <a:buChar char="Ø"/>
            </a:pPr>
            <a:endParaRPr lang="en-US" dirty="0" smtClean="0"/>
          </a:p>
          <a:p>
            <a:pPr marL="342900" lvl="1" indent="-342900">
              <a:buFont typeface="Wingdings" pitchFamily="2" charset="2"/>
              <a:buChar char="Ø"/>
            </a:pPr>
            <a:r>
              <a:rPr lang="en-US" dirty="0" smtClean="0"/>
              <a:t>Waveguide as a natural high pass filter is also considered as an option for high power HOM damper;</a:t>
            </a:r>
          </a:p>
          <a:p>
            <a:pPr marL="342900" lvl="1" indent="-342900">
              <a:buFont typeface="Wingdings" pitchFamily="2" charset="2"/>
              <a:buChar char="Ø"/>
            </a:pPr>
            <a:r>
              <a:rPr lang="en-US" dirty="0" smtClean="0"/>
              <a:t>Dual ridge waveguide HOM filter is chosen to minimize WG geometry size;</a:t>
            </a:r>
          </a:p>
          <a:p>
            <a:pPr marL="342900" lvl="1" indent="-342900">
              <a:buFont typeface="Wingdings" pitchFamily="2" charset="2"/>
              <a:buChar char="Ø"/>
            </a:pPr>
            <a:r>
              <a:rPr lang="en-US" dirty="0" smtClean="0"/>
              <a:t>A prototype was fabricated the demonstrated the RF performance as expected. </a:t>
            </a:r>
            <a:endParaRPr lang="en-US" dirty="0"/>
          </a:p>
        </p:txBody>
      </p:sp>
      <p:pic>
        <p:nvPicPr>
          <p:cNvPr id="8" name="Pictur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3281" y="762000"/>
            <a:ext cx="4570719" cy="2667000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3581400"/>
            <a:ext cx="4800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762000"/>
          </a:xfrm>
        </p:spPr>
        <p:txBody>
          <a:bodyPr/>
          <a:lstStyle/>
          <a:p>
            <a:r>
              <a:rPr lang="en-US" dirty="0" smtClean="0">
                <a:ea typeface="ＭＳ Ｐゴシック" charset="-128"/>
              </a:rPr>
              <a:t>Summary</a:t>
            </a:r>
          </a:p>
        </p:txBody>
      </p:sp>
      <p:sp>
        <p:nvSpPr>
          <p:cNvPr id="40963" name="Content Placeholder 5"/>
          <p:cNvSpPr>
            <a:spLocks noGrp="1"/>
          </p:cNvSpPr>
          <p:nvPr>
            <p:ph idx="1"/>
          </p:nvPr>
        </p:nvSpPr>
        <p:spPr>
          <a:xfrm>
            <a:off x="457200" y="1219200"/>
            <a:ext cx="8534400" cy="5257800"/>
          </a:xfrm>
        </p:spPr>
        <p:txBody>
          <a:bodyPr>
            <a:no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dirty="0" smtClean="0">
                <a:ea typeface="ＭＳ Ｐゴシック" charset="-128"/>
              </a:rPr>
              <a:t>We have got a lot of experience during the operation of the BNL1 cavity in ERL prototype.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ea typeface="ＭＳ Ｐゴシック" charset="-128"/>
              </a:rPr>
              <a:t>BNL3 cavity has been designed for the conventional lattice </a:t>
            </a:r>
            <a:r>
              <a:rPr lang="en-US" sz="2000" dirty="0" err="1" smtClean="0">
                <a:ea typeface="ＭＳ Ｐゴシック" charset="-128"/>
              </a:rPr>
              <a:t>eRHIC</a:t>
            </a:r>
            <a:r>
              <a:rPr lang="en-US" sz="2000" dirty="0">
                <a:ea typeface="ＭＳ Ｐゴシック" charset="-128"/>
              </a:rPr>
              <a:t> </a:t>
            </a:r>
            <a:r>
              <a:rPr lang="en-US" sz="2000" dirty="0" smtClean="0">
                <a:ea typeface="ＭＳ Ｐゴシック" charset="-128"/>
              </a:rPr>
              <a:t>and SPL.</a:t>
            </a:r>
            <a:endParaRPr lang="en-US" sz="2000" dirty="0" smtClean="0">
              <a:ea typeface="ＭＳ Ｐゴシック" charset="-128"/>
            </a:endParaRP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ea typeface="ＭＳ Ｐゴシック" charset="-128"/>
              </a:rPr>
              <a:t>HOM measurements and studies were carried out on the detachable copper prototype. And it shows that the HOMs were well-damped.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ea typeface="ＭＳ Ｐゴシック" charset="-128"/>
              </a:rPr>
              <a:t>Two </a:t>
            </a:r>
            <a:r>
              <a:rPr lang="en-US" sz="2000" dirty="0" err="1" smtClean="0">
                <a:ea typeface="ＭＳ Ｐゴシック" charset="-128"/>
              </a:rPr>
              <a:t>Nb</a:t>
            </a:r>
            <a:r>
              <a:rPr lang="en-US" sz="2000" dirty="0" smtClean="0">
                <a:ea typeface="ＭＳ Ｐゴシック" charset="-128"/>
              </a:rPr>
              <a:t> cavities were fabricated by AES and </a:t>
            </a:r>
            <a:r>
              <a:rPr lang="en-US" sz="2000" dirty="0" err="1" smtClean="0">
                <a:ea typeface="ＭＳ Ｐゴシック" charset="-128"/>
              </a:rPr>
              <a:t>Niowave</a:t>
            </a:r>
            <a:r>
              <a:rPr lang="en-US" sz="2000" dirty="0" smtClean="0">
                <a:ea typeface="ＭＳ Ｐゴシック" charset="-128"/>
              </a:rPr>
              <a:t>, one will be used for POP CEC and the other will be used for performance study. The BNL3-AES cavity test results shows good performance and is using for CEC POP </a:t>
            </a:r>
            <a:r>
              <a:rPr lang="en-US" sz="2000" dirty="0" err="1" smtClean="0">
                <a:ea typeface="ＭＳ Ｐゴシック" charset="-128"/>
              </a:rPr>
              <a:t>cryomodule</a:t>
            </a:r>
            <a:r>
              <a:rPr lang="en-US" sz="2000" dirty="0" smtClean="0">
                <a:ea typeface="ＭＳ Ｐゴシック" charset="-128"/>
              </a:rPr>
              <a:t>.  BNL3-Niowave cavity has to be tested more with additional processing.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>
                <a:ea typeface="ＭＳ Ｐゴシック" charset="-128"/>
              </a:rPr>
              <a:t>The 2-stage coaxial HOM coupler was designed and tested. The dual-ridge waveguide HOM coupler has been designed and its prototype has been test as well. 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76200" y="1066800"/>
            <a:ext cx="8991600" cy="0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1219200"/>
            <a:ext cx="8382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smtClean="0"/>
              <a:t>BNL: S. Belomestnykh, I. Ben-Zvi, R. Calaga (</a:t>
            </a:r>
            <a:r>
              <a:rPr lang="fr-FR" sz="2400" dirty="0" err="1" smtClean="0"/>
              <a:t>at</a:t>
            </a:r>
            <a:r>
              <a:rPr lang="fr-FR" sz="2400" dirty="0" smtClean="0"/>
              <a:t> CERN </a:t>
            </a:r>
            <a:r>
              <a:rPr lang="fr-FR" sz="2400" dirty="0" err="1" smtClean="0"/>
              <a:t>now</a:t>
            </a:r>
            <a:r>
              <a:rPr lang="fr-FR" sz="2400" dirty="0" smtClean="0"/>
              <a:t>), L. DeSanto,  H. Hahn, Y. Hao, J. Huang, L. Hammons, D. Kayran, B. </a:t>
            </a:r>
            <a:r>
              <a:rPr lang="fr-FR" sz="2400" dirty="0" err="1" smtClean="0"/>
              <a:t>Kellerman</a:t>
            </a:r>
            <a:r>
              <a:rPr lang="fr-FR" sz="2400" dirty="0" smtClean="0"/>
              <a:t>, V. Litvinenko, C. Marques, G. McIntyre, R. Porqueddu, V. Ptitsyn, T. Seda, J. Tuozzolo, B. Sheehy, R. Than, D. Trbojevic, D. Weiss, B. Xiao, A. Zaltsman… </a:t>
            </a:r>
          </a:p>
          <a:p>
            <a:endParaRPr lang="fr-FR" sz="2400" dirty="0" smtClean="0"/>
          </a:p>
          <a:p>
            <a:r>
              <a:rPr lang="fr-FR" sz="2400" dirty="0" smtClean="0"/>
              <a:t>AES: D. Holmes, M. Cole, T. Schultheiss</a:t>
            </a:r>
          </a:p>
          <a:p>
            <a:endParaRPr lang="fr-FR" sz="2400" dirty="0" smtClean="0"/>
          </a:p>
          <a:p>
            <a:r>
              <a:rPr lang="fr-FR" sz="2400" dirty="0" err="1" smtClean="0"/>
              <a:t>Niowave</a:t>
            </a:r>
            <a:r>
              <a:rPr lang="fr-FR" sz="2400" dirty="0" smtClean="0"/>
              <a:t>: C. Boulware, T. Grimm.</a:t>
            </a:r>
          </a:p>
          <a:p>
            <a:r>
              <a:rPr lang="fr-FR" dirty="0" smtClean="0"/>
              <a:t/>
            </a:r>
            <a:br>
              <a:rPr lang="fr-FR" dirty="0" smtClean="0"/>
            </a:b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228600"/>
            <a:ext cx="89916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dirty="0" smtClean="0"/>
              <a:t>Acknowledgement (incomplete list)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990600"/>
            <a:ext cx="8991600" cy="0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8788" indent="-458788">
              <a:buFont typeface="Wingdings" pitchFamily="2" charset="2"/>
              <a:buChar char="Ø"/>
            </a:pPr>
            <a:r>
              <a:rPr lang="en-US" dirty="0" smtClean="0"/>
              <a:t>Brief introduction for 704 MHz BNL1 (ECX) cavity for the ERL prototype</a:t>
            </a:r>
          </a:p>
          <a:p>
            <a:pPr marL="458788" indent="-458788">
              <a:buFont typeface="Wingdings" pitchFamily="2" charset="2"/>
              <a:buChar char="Ø"/>
            </a:pPr>
            <a:r>
              <a:rPr lang="en-US" dirty="0" smtClean="0"/>
              <a:t>Design and test results of 704 MHz BNL3 cavity </a:t>
            </a:r>
          </a:p>
          <a:p>
            <a:pPr marL="458788" indent="-458788">
              <a:buFont typeface="Wingdings" pitchFamily="2" charset="2"/>
              <a:buChar char="Ø"/>
            </a:pPr>
            <a:r>
              <a:rPr lang="en-US" dirty="0" smtClean="0"/>
              <a:t>HOM damping scheme and HOM coupler</a:t>
            </a:r>
          </a:p>
          <a:p>
            <a:pPr marL="458788" indent="-458788">
              <a:buFont typeface="Wingdings" pitchFamily="2" charset="2"/>
              <a:buChar char="Ø"/>
            </a:pPr>
            <a:r>
              <a:rPr lang="en-US" dirty="0" smtClean="0"/>
              <a:t>Summary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1143000"/>
            <a:ext cx="8991600" cy="0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0"/>
            <a:ext cx="8229600" cy="533400"/>
          </a:xfrm>
        </p:spPr>
        <p:txBody>
          <a:bodyPr>
            <a:noAutofit/>
          </a:bodyPr>
          <a:lstStyle/>
          <a:p>
            <a:r>
              <a:rPr lang="en-US" sz="3200" dirty="0" smtClean="0"/>
              <a:t>The R&amp;D Energy Recovery </a:t>
            </a:r>
            <a:r>
              <a:rPr lang="en-US" sz="3200" dirty="0" err="1" smtClean="0"/>
              <a:t>Linac</a:t>
            </a:r>
            <a:r>
              <a:rPr lang="en-US" sz="3200" dirty="0" smtClean="0"/>
              <a:t> at BNL</a:t>
            </a:r>
            <a:endParaRPr lang="en-US" sz="3200" b="0" dirty="0"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  <a:cs typeface="ＭＳ Ｐゴシック" charset="0"/>
            </a:endParaRP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61913" y="762000"/>
            <a:ext cx="8777287" cy="3125788"/>
            <a:chOff x="62287" y="1137345"/>
            <a:chExt cx="8776913" cy="3125520"/>
          </a:xfrm>
        </p:grpSpPr>
        <p:pic>
          <p:nvPicPr>
            <p:cNvPr id="19463" name="Picture 24" descr="E:\files from laptop drive\My Documents\ERL\Layouts\2012-10-09-Gassner-Mode-gray.jp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87" y="1137345"/>
              <a:ext cx="8776913" cy="3013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4" name="AutoShape 5"/>
            <p:cNvSpPr>
              <a:spLocks noChangeArrowheads="1"/>
            </p:cNvSpPr>
            <p:nvPr/>
          </p:nvSpPr>
          <p:spPr bwMode="auto">
            <a:xfrm rot="10584524">
              <a:off x="7733540" y="1859946"/>
              <a:ext cx="441297" cy="873772"/>
            </a:xfrm>
            <a:prstGeom prst="curvedRightArrow">
              <a:avLst>
                <a:gd name="adj1" fmla="val 28793"/>
                <a:gd name="adj2" fmla="val 84416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65" name="AutoShape 6"/>
            <p:cNvSpPr>
              <a:spLocks noChangeArrowheads="1"/>
            </p:cNvSpPr>
            <p:nvPr/>
          </p:nvSpPr>
          <p:spPr bwMode="auto">
            <a:xfrm>
              <a:off x="3411772" y="1893552"/>
              <a:ext cx="367748" cy="806559"/>
            </a:xfrm>
            <a:prstGeom prst="curvedRightArrow">
              <a:avLst>
                <a:gd name="adj1" fmla="val 33254"/>
                <a:gd name="adj2" fmla="val 8124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66" name="AutoShape 7"/>
            <p:cNvSpPr>
              <a:spLocks noChangeArrowheads="1"/>
            </p:cNvSpPr>
            <p:nvPr/>
          </p:nvSpPr>
          <p:spPr bwMode="auto">
            <a:xfrm>
              <a:off x="2266121" y="3449096"/>
              <a:ext cx="441297" cy="67213"/>
            </a:xfrm>
            <a:prstGeom prst="rightArrow">
              <a:avLst>
                <a:gd name="adj1" fmla="val 50000"/>
                <a:gd name="adj2" fmla="val 15000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67" name="AutoShape 8"/>
            <p:cNvSpPr>
              <a:spLocks noChangeArrowheads="1"/>
            </p:cNvSpPr>
            <p:nvPr/>
          </p:nvSpPr>
          <p:spPr bwMode="auto">
            <a:xfrm rot="10800000">
              <a:off x="5093473" y="1846984"/>
              <a:ext cx="441297" cy="201640"/>
            </a:xfrm>
            <a:prstGeom prst="rightArrow">
              <a:avLst>
                <a:gd name="adj1" fmla="val 50000"/>
                <a:gd name="adj2" fmla="val 500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68" name="AutoShape 9"/>
            <p:cNvSpPr>
              <a:spLocks noChangeArrowheads="1"/>
            </p:cNvSpPr>
            <p:nvPr/>
          </p:nvSpPr>
          <p:spPr bwMode="auto">
            <a:xfrm rot="2028935">
              <a:off x="6250080" y="3528000"/>
              <a:ext cx="441297" cy="77015"/>
            </a:xfrm>
            <a:prstGeom prst="rightArrow">
              <a:avLst>
                <a:gd name="adj1" fmla="val 50000"/>
                <a:gd name="adj2" fmla="val 13091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69" name="Text Box 10"/>
            <p:cNvSpPr txBox="1">
              <a:spLocks noChangeArrowheads="1"/>
            </p:cNvSpPr>
            <p:nvPr/>
          </p:nvSpPr>
          <p:spPr bwMode="auto">
            <a:xfrm>
              <a:off x="2119022" y="3542914"/>
              <a:ext cx="809045" cy="274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Microsoft Sans Serif" charset="0"/>
                </a:rPr>
                <a:t>2-3 MeV</a:t>
              </a:r>
            </a:p>
          </p:txBody>
        </p:sp>
        <p:sp>
          <p:nvSpPr>
            <p:cNvPr id="19470" name="Text Box 11"/>
            <p:cNvSpPr txBox="1">
              <a:spLocks noChangeArrowheads="1"/>
            </p:cNvSpPr>
            <p:nvPr/>
          </p:nvSpPr>
          <p:spPr bwMode="auto">
            <a:xfrm rot="1898269">
              <a:off x="6037092" y="3267549"/>
              <a:ext cx="809045" cy="274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Microsoft Sans Serif" charset="0"/>
                </a:rPr>
                <a:t>2-3 MeV</a:t>
              </a:r>
            </a:p>
          </p:txBody>
        </p:sp>
        <p:sp>
          <p:nvSpPr>
            <p:cNvPr id="19471" name="Text Box 12"/>
            <p:cNvSpPr txBox="1">
              <a:spLocks noChangeArrowheads="1"/>
            </p:cNvSpPr>
            <p:nvPr/>
          </p:nvSpPr>
          <p:spPr bwMode="auto">
            <a:xfrm>
              <a:off x="4946374" y="2047224"/>
              <a:ext cx="809045" cy="2758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Microsoft Sans Serif" charset="0"/>
                </a:rPr>
                <a:t>2</a:t>
              </a:r>
              <a:r>
                <a:rPr lang="ru-RU" sz="1200">
                  <a:solidFill>
                    <a:srgbClr val="000000"/>
                  </a:solidFill>
                  <a:latin typeface="Microsoft Sans Serif" charset="0"/>
                </a:rPr>
                <a:t>0</a:t>
              </a:r>
              <a:r>
                <a:rPr lang="en-US" sz="1200">
                  <a:solidFill>
                    <a:srgbClr val="000000"/>
                  </a:solidFill>
                  <a:latin typeface="Microsoft Sans Serif" charset="0"/>
                </a:rPr>
                <a:t> MeV</a:t>
              </a:r>
            </a:p>
          </p:txBody>
        </p:sp>
        <p:sp>
          <p:nvSpPr>
            <p:cNvPr id="19472" name="Text Box 13"/>
            <p:cNvSpPr txBox="1">
              <a:spLocks noChangeArrowheads="1"/>
            </p:cNvSpPr>
            <p:nvPr/>
          </p:nvSpPr>
          <p:spPr bwMode="auto">
            <a:xfrm>
              <a:off x="6358390" y="2584955"/>
              <a:ext cx="809045" cy="274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Microsoft Sans Serif" charset="0"/>
                </a:rPr>
                <a:t>2</a:t>
              </a:r>
              <a:r>
                <a:rPr lang="ru-RU" sz="1200">
                  <a:solidFill>
                    <a:srgbClr val="000000"/>
                  </a:solidFill>
                  <a:latin typeface="Microsoft Sans Serif" charset="0"/>
                </a:rPr>
                <a:t>0</a:t>
              </a:r>
              <a:r>
                <a:rPr lang="en-US" sz="1200">
                  <a:solidFill>
                    <a:srgbClr val="000000"/>
                  </a:solidFill>
                  <a:latin typeface="Microsoft Sans Serif" charset="0"/>
                </a:rPr>
                <a:t> MeV</a:t>
              </a:r>
            </a:p>
          </p:txBody>
        </p:sp>
        <p:sp>
          <p:nvSpPr>
            <p:cNvPr id="19473" name="AutoShape 14"/>
            <p:cNvSpPr>
              <a:spLocks noChangeArrowheads="1"/>
            </p:cNvSpPr>
            <p:nvPr/>
          </p:nvSpPr>
          <p:spPr bwMode="auto">
            <a:xfrm>
              <a:off x="6542265" y="2874112"/>
              <a:ext cx="441297" cy="201640"/>
            </a:xfrm>
            <a:prstGeom prst="rightArrow">
              <a:avLst>
                <a:gd name="adj1" fmla="val 50000"/>
                <a:gd name="adj2" fmla="val 500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74" name="Text Box 15"/>
            <p:cNvSpPr txBox="1">
              <a:spLocks noChangeArrowheads="1"/>
            </p:cNvSpPr>
            <p:nvPr/>
          </p:nvSpPr>
          <p:spPr bwMode="auto">
            <a:xfrm>
              <a:off x="3696031" y="2593137"/>
              <a:ext cx="809045" cy="2758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Microsoft Sans Serif" charset="0"/>
                </a:rPr>
                <a:t>2</a:t>
              </a:r>
              <a:r>
                <a:rPr lang="ru-RU" sz="1200">
                  <a:solidFill>
                    <a:srgbClr val="000000"/>
                  </a:solidFill>
                  <a:latin typeface="Microsoft Sans Serif" charset="0"/>
                </a:rPr>
                <a:t>0</a:t>
              </a:r>
              <a:r>
                <a:rPr lang="en-US" sz="1200">
                  <a:solidFill>
                    <a:srgbClr val="000000"/>
                  </a:solidFill>
                  <a:latin typeface="Microsoft Sans Serif" charset="0"/>
                </a:rPr>
                <a:t> MeV</a:t>
              </a:r>
            </a:p>
          </p:txBody>
        </p:sp>
        <p:sp>
          <p:nvSpPr>
            <p:cNvPr id="19475" name="AutoShape 16"/>
            <p:cNvSpPr>
              <a:spLocks noChangeArrowheads="1"/>
            </p:cNvSpPr>
            <p:nvPr/>
          </p:nvSpPr>
          <p:spPr bwMode="auto">
            <a:xfrm>
              <a:off x="3846775" y="2850464"/>
              <a:ext cx="441297" cy="201640"/>
            </a:xfrm>
            <a:prstGeom prst="rightArrow">
              <a:avLst>
                <a:gd name="adj1" fmla="val 50000"/>
                <a:gd name="adj2" fmla="val 5000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76" name="AutoShape 17"/>
            <p:cNvSpPr>
              <a:spLocks noChangeArrowheads="1"/>
            </p:cNvSpPr>
            <p:nvPr/>
          </p:nvSpPr>
          <p:spPr bwMode="auto">
            <a:xfrm>
              <a:off x="3788797" y="3409536"/>
              <a:ext cx="441297" cy="67213"/>
            </a:xfrm>
            <a:prstGeom prst="rightArrow">
              <a:avLst>
                <a:gd name="adj1" fmla="val 50000"/>
                <a:gd name="adj2" fmla="val 15000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77" name="Text Box 18"/>
            <p:cNvSpPr txBox="1">
              <a:spLocks noChangeArrowheads="1"/>
            </p:cNvSpPr>
            <p:nvPr/>
          </p:nvSpPr>
          <p:spPr bwMode="auto">
            <a:xfrm>
              <a:off x="3641698" y="3503354"/>
              <a:ext cx="809045" cy="274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Microsoft Sans Serif" charset="0"/>
                </a:rPr>
                <a:t>2-3 MeV</a:t>
              </a:r>
            </a:p>
          </p:txBody>
        </p:sp>
        <p:sp>
          <p:nvSpPr>
            <p:cNvPr id="19478" name="Text Box 19"/>
            <p:cNvSpPr txBox="1">
              <a:spLocks noChangeArrowheads="1"/>
            </p:cNvSpPr>
            <p:nvPr/>
          </p:nvSpPr>
          <p:spPr bwMode="auto">
            <a:xfrm>
              <a:off x="954446" y="2204054"/>
              <a:ext cx="1103243" cy="3038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dirty="0">
                  <a:solidFill>
                    <a:srgbClr val="000000"/>
                  </a:solidFill>
                  <a:latin typeface="Microsoft Sans Serif" charset="0"/>
                </a:rPr>
                <a:t>SC RF Gun</a:t>
              </a:r>
            </a:p>
          </p:txBody>
        </p:sp>
        <p:sp>
          <p:nvSpPr>
            <p:cNvPr id="19479" name="Text Box 20"/>
            <p:cNvSpPr txBox="1">
              <a:spLocks noChangeArrowheads="1"/>
            </p:cNvSpPr>
            <p:nvPr/>
          </p:nvSpPr>
          <p:spPr bwMode="auto">
            <a:xfrm>
              <a:off x="4210878" y="2856583"/>
              <a:ext cx="1103243" cy="3038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1400">
                <a:solidFill>
                  <a:srgbClr val="000000"/>
                </a:solidFill>
                <a:latin typeface="Microsoft Sans Serif" charset="0"/>
              </a:endParaRPr>
            </a:p>
          </p:txBody>
        </p:sp>
        <p:sp>
          <p:nvSpPr>
            <p:cNvPr id="19480" name="Text Box 21"/>
            <p:cNvSpPr txBox="1">
              <a:spLocks noChangeArrowheads="1"/>
            </p:cNvSpPr>
            <p:nvPr/>
          </p:nvSpPr>
          <p:spPr bwMode="auto">
            <a:xfrm>
              <a:off x="4615400" y="3633774"/>
              <a:ext cx="1470991" cy="3038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dirty="0">
                  <a:solidFill>
                    <a:srgbClr val="000000"/>
                  </a:solidFill>
                  <a:latin typeface="Microsoft Sans Serif" charset="0"/>
                </a:rPr>
                <a:t>SC 5 Cell cavity</a:t>
              </a:r>
            </a:p>
          </p:txBody>
        </p:sp>
        <p:sp>
          <p:nvSpPr>
            <p:cNvPr id="19481" name="Text Box 22"/>
            <p:cNvSpPr txBox="1">
              <a:spLocks noChangeArrowheads="1"/>
            </p:cNvSpPr>
            <p:nvPr/>
          </p:nvSpPr>
          <p:spPr bwMode="auto">
            <a:xfrm>
              <a:off x="7613373" y="3955088"/>
              <a:ext cx="1176793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dirty="0">
                  <a:solidFill>
                    <a:srgbClr val="000000"/>
                  </a:solidFill>
                  <a:latin typeface="Microsoft Sans Serif" charset="0"/>
                </a:rPr>
                <a:t>Beam dump</a:t>
              </a:r>
            </a:p>
          </p:txBody>
        </p:sp>
      </p:grpSp>
      <p:sp>
        <p:nvSpPr>
          <p:cNvPr id="19460" name="Text Box 115"/>
          <p:cNvSpPr txBox="1">
            <a:spLocks noChangeArrowheads="1"/>
          </p:cNvSpPr>
          <p:nvPr/>
        </p:nvSpPr>
        <p:spPr bwMode="auto">
          <a:xfrm>
            <a:off x="61913" y="4092468"/>
            <a:ext cx="4800600" cy="2155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231775" indent="-231775" eaLnBrk="1" hangingPunct="1">
              <a:spcAft>
                <a:spcPts val="300"/>
              </a:spcAft>
              <a:buFont typeface="Wingdings" pitchFamily="2" charset="2"/>
              <a:buChar char="v"/>
            </a:pPr>
            <a:r>
              <a:rPr lang="en-US" sz="1400" dirty="0" smtClean="0">
                <a:solidFill>
                  <a:srgbClr val="FF0000"/>
                </a:solidFill>
              </a:rPr>
              <a:t>Will </a:t>
            </a:r>
            <a:r>
              <a:rPr lang="en-US" sz="1400" dirty="0">
                <a:solidFill>
                  <a:srgbClr val="FF0000"/>
                </a:solidFill>
              </a:rPr>
              <a:t>serve as a test-bed for future RHIC projects:</a:t>
            </a:r>
          </a:p>
          <a:p>
            <a:pPr marL="569913" lvl="1" indent="-233363" eaLnBrk="1" hangingPunct="1">
              <a:lnSpc>
                <a:spcPct val="110000"/>
              </a:lnSpc>
              <a:spcAft>
                <a:spcPts val="300"/>
              </a:spcAft>
              <a:buFontTx/>
              <a:buChar char="•"/>
            </a:pPr>
            <a:r>
              <a:rPr lang="en-US" sz="1400" dirty="0" smtClean="0"/>
              <a:t>ERL</a:t>
            </a:r>
            <a:r>
              <a:rPr lang="en-US" sz="1400" dirty="0"/>
              <a:t>-based electron </a:t>
            </a:r>
            <a:r>
              <a:rPr lang="en-US" sz="1400" dirty="0" smtClean="0"/>
              <a:t>cooling; </a:t>
            </a:r>
          </a:p>
          <a:p>
            <a:pPr marL="569913" lvl="1" indent="-233363" eaLnBrk="1" hangingPunct="1">
              <a:lnSpc>
                <a:spcPct val="110000"/>
              </a:lnSpc>
              <a:spcAft>
                <a:spcPts val="300"/>
              </a:spcAft>
              <a:buFontTx/>
              <a:buChar char="•"/>
            </a:pPr>
            <a:r>
              <a:rPr lang="en-US" sz="1400" dirty="0" smtClean="0"/>
              <a:t>10</a:t>
            </a:r>
            <a:r>
              <a:rPr lang="en-US" sz="1400" dirty="0"/>
              <a:t>-to-20 </a:t>
            </a:r>
            <a:r>
              <a:rPr lang="en-US" sz="1400" dirty="0" err="1"/>
              <a:t>GeV</a:t>
            </a:r>
            <a:r>
              <a:rPr lang="en-US" sz="1400" dirty="0"/>
              <a:t> ERL for </a:t>
            </a:r>
            <a:r>
              <a:rPr lang="en-US" sz="1400" dirty="0" smtClean="0"/>
              <a:t>electron-</a:t>
            </a:r>
            <a:r>
              <a:rPr lang="en-US" sz="1400" dirty="0"/>
              <a:t>ion collider </a:t>
            </a:r>
            <a:r>
              <a:rPr lang="en-US" sz="1400" dirty="0" err="1" smtClean="0"/>
              <a:t>eRHIC</a:t>
            </a:r>
            <a:r>
              <a:rPr lang="en-US" sz="1400" dirty="0" smtClean="0"/>
              <a:t>;</a:t>
            </a:r>
          </a:p>
          <a:p>
            <a:pPr marL="569913" lvl="1" indent="-233363" eaLnBrk="1" hangingPunct="1">
              <a:lnSpc>
                <a:spcPct val="110000"/>
              </a:lnSpc>
              <a:spcAft>
                <a:spcPts val="300"/>
              </a:spcAft>
              <a:buFontTx/>
              <a:buChar char="•"/>
            </a:pPr>
            <a:r>
              <a:rPr lang="en-US" sz="1400" dirty="0" smtClean="0">
                <a:solidFill>
                  <a:srgbClr val="00B050"/>
                </a:solidFill>
              </a:rPr>
              <a:t>Low Energy RHIC electron cooler  (</a:t>
            </a:r>
            <a:r>
              <a:rPr lang="en-US" sz="1400" dirty="0" err="1" smtClean="0">
                <a:solidFill>
                  <a:srgbClr val="00B050"/>
                </a:solidFill>
              </a:rPr>
              <a:t>LEReC</a:t>
            </a:r>
            <a:r>
              <a:rPr lang="en-US" sz="1400" dirty="0" smtClean="0">
                <a:solidFill>
                  <a:srgbClr val="00B050"/>
                </a:solidFill>
              </a:rPr>
              <a:t>).</a:t>
            </a:r>
          </a:p>
          <a:p>
            <a:pPr marL="231775" indent="-231775" eaLnBrk="1" hangingPunct="1">
              <a:lnSpc>
                <a:spcPct val="110000"/>
              </a:lnSpc>
              <a:spcAft>
                <a:spcPts val="300"/>
              </a:spcAft>
              <a:buFont typeface="Wingdings" pitchFamily="2" charset="2"/>
              <a:buChar char="v"/>
            </a:pPr>
            <a:r>
              <a:rPr lang="en-GB" sz="1400" dirty="0" smtClean="0">
                <a:solidFill>
                  <a:srgbClr val="FF0000"/>
                </a:solidFill>
              </a:rPr>
              <a:t>Will be able to test </a:t>
            </a:r>
            <a:r>
              <a:rPr lang="en-GB" sz="1400" dirty="0">
                <a:solidFill>
                  <a:srgbClr val="FF0000"/>
                </a:solidFill>
              </a:rPr>
              <a:t>the key components of the High Current ERL based solely on SRF technology</a:t>
            </a:r>
          </a:p>
          <a:p>
            <a:pPr marL="569913" lvl="1" indent="-233363" eaLnBrk="1" hangingPunct="1">
              <a:lnSpc>
                <a:spcPct val="110000"/>
              </a:lnSpc>
              <a:spcAft>
                <a:spcPts val="300"/>
              </a:spcAft>
              <a:buFontTx/>
              <a:buChar char="•"/>
            </a:pPr>
            <a:r>
              <a:rPr lang="en-US" sz="1400" dirty="0" smtClean="0">
                <a:solidFill>
                  <a:srgbClr val="00B050"/>
                </a:solidFill>
              </a:rPr>
              <a:t>704 MHz SRF Photo-injector: preservation </a:t>
            </a:r>
            <a:r>
              <a:rPr lang="en-US" sz="1400" dirty="0">
                <a:solidFill>
                  <a:srgbClr val="00B050"/>
                </a:solidFill>
              </a:rPr>
              <a:t>of </a:t>
            </a:r>
            <a:r>
              <a:rPr lang="en-US" sz="1400" dirty="0" smtClean="0">
                <a:solidFill>
                  <a:srgbClr val="00B050"/>
                </a:solidFill>
              </a:rPr>
              <a:t>beam quality for high</a:t>
            </a:r>
            <a:r>
              <a:rPr lang="en-US" sz="1400" dirty="0">
                <a:solidFill>
                  <a:srgbClr val="00B050"/>
                </a:solidFill>
              </a:rPr>
              <a:t>-charge, low </a:t>
            </a:r>
            <a:r>
              <a:rPr lang="en-US" sz="1400" dirty="0" err="1" smtClean="0">
                <a:solidFill>
                  <a:srgbClr val="00B050"/>
                </a:solidFill>
              </a:rPr>
              <a:t>emittance</a:t>
            </a:r>
            <a:r>
              <a:rPr lang="en-US" sz="1400" dirty="0">
                <a:solidFill>
                  <a:srgbClr val="00B050"/>
                </a:solidFill>
              </a:rPr>
              <a:t>;</a:t>
            </a:r>
            <a:endParaRPr lang="en-GB" sz="1400" dirty="0">
              <a:solidFill>
                <a:srgbClr val="00B050"/>
              </a:solidFill>
            </a:endParaRPr>
          </a:p>
        </p:txBody>
      </p:sp>
      <p:sp>
        <p:nvSpPr>
          <p:cNvPr id="19461" name="Rectangle 2"/>
          <p:cNvSpPr>
            <a:spLocks noChangeArrowheads="1"/>
          </p:cNvSpPr>
          <p:nvPr/>
        </p:nvSpPr>
        <p:spPr bwMode="auto">
          <a:xfrm>
            <a:off x="4615220" y="4075206"/>
            <a:ext cx="4549715" cy="1350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569913" lvl="1" indent="-233363">
              <a:lnSpc>
                <a:spcPct val="110000"/>
              </a:lnSpc>
              <a:spcAft>
                <a:spcPts val="300"/>
              </a:spcAft>
              <a:buFontTx/>
              <a:buChar char="•"/>
            </a:pPr>
            <a:r>
              <a:rPr lang="en-GB" sz="1400" dirty="0" smtClean="0">
                <a:solidFill>
                  <a:srgbClr val="00B050"/>
                </a:solidFill>
                <a:latin typeface="Arial"/>
                <a:cs typeface="Arial"/>
              </a:rPr>
              <a:t>High current 5-cell SRF </a:t>
            </a:r>
            <a:r>
              <a:rPr lang="en-GB" sz="1400" dirty="0" err="1" smtClean="0">
                <a:solidFill>
                  <a:srgbClr val="00B050"/>
                </a:solidFill>
                <a:latin typeface="Arial"/>
                <a:cs typeface="Arial"/>
              </a:rPr>
              <a:t>linac</a:t>
            </a:r>
            <a:r>
              <a:rPr lang="en-GB" sz="1400" dirty="0" smtClean="0">
                <a:solidFill>
                  <a:srgbClr val="00B050"/>
                </a:solidFill>
                <a:latin typeface="Arial"/>
                <a:cs typeface="Arial"/>
              </a:rPr>
              <a:t> test with HOM absorbers;</a:t>
            </a:r>
          </a:p>
          <a:p>
            <a:pPr marL="569913" lvl="1" indent="-233363">
              <a:lnSpc>
                <a:spcPct val="110000"/>
              </a:lnSpc>
              <a:spcAft>
                <a:spcPts val="300"/>
              </a:spcAft>
              <a:buFontTx/>
              <a:buChar char="•"/>
            </a:pPr>
            <a:r>
              <a:rPr lang="en-GB" sz="1400" dirty="0" smtClean="0">
                <a:solidFill>
                  <a:srgbClr val="00B050"/>
                </a:solidFill>
                <a:latin typeface="Arial"/>
                <a:cs typeface="Arial"/>
              </a:rPr>
              <a:t>Stability criteria for CW beam current; </a:t>
            </a:r>
          </a:p>
          <a:p>
            <a:pPr marL="569913" lvl="1" indent="-233363">
              <a:lnSpc>
                <a:spcPct val="110000"/>
              </a:lnSpc>
              <a:spcAft>
                <a:spcPts val="300"/>
              </a:spcAft>
              <a:buFontTx/>
              <a:buChar char="•"/>
            </a:pPr>
            <a:r>
              <a:rPr lang="en-GB" sz="1400" dirty="0" smtClean="0">
                <a:solidFill>
                  <a:srgbClr val="00B050"/>
                </a:solidFill>
                <a:latin typeface="Arial"/>
                <a:cs typeface="Arial"/>
              </a:rPr>
              <a:t>Attainable ranges of electron beam parameters in SRF ERL.</a:t>
            </a:r>
            <a:endParaRPr lang="en-US" sz="1400" dirty="0">
              <a:solidFill>
                <a:srgbClr val="00B050"/>
              </a:solidFill>
              <a:latin typeface="Arial"/>
              <a:cs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567727" y="652046"/>
            <a:ext cx="229027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Arial" charset="0"/>
                <a:ea typeface="ＭＳ Ｐゴシック" charset="0"/>
                <a:cs typeface="Arial" charset="0"/>
              </a:rPr>
              <a:t>Straight section is 7m long</a:t>
            </a:r>
            <a:endParaRPr lang="en-US" sz="1400" dirty="0"/>
          </a:p>
        </p:txBody>
      </p:sp>
      <p:cxnSp>
        <p:nvCxnSpPr>
          <p:cNvPr id="27" name="Straight Connector 26"/>
          <p:cNvCxnSpPr/>
          <p:nvPr/>
        </p:nvCxnSpPr>
        <p:spPr>
          <a:xfrm>
            <a:off x="76200" y="533400"/>
            <a:ext cx="8991600" cy="0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4874204" y="5489640"/>
            <a:ext cx="42672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>
              <a:buFont typeface="Wingdings" pitchFamily="2" charset="2"/>
              <a:buChar char="v"/>
            </a:pPr>
            <a:r>
              <a:rPr lang="en-US" sz="1400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SRF </a:t>
            </a:r>
            <a:r>
              <a:rPr lang="en-US" sz="1400" dirty="0" err="1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linac</a:t>
            </a:r>
            <a:r>
              <a:rPr lang="en-US" sz="1400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 was commissioned and ready to accept beam;</a:t>
            </a:r>
          </a:p>
          <a:p>
            <a:pPr marL="233363" indent="-233363">
              <a:buFont typeface="Wingdings" pitchFamily="2" charset="2"/>
              <a:buChar char="v"/>
            </a:pPr>
            <a:r>
              <a:rPr lang="en-US" sz="1400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 SRF gun is undergoing beam commissioning.</a:t>
            </a:r>
            <a:endParaRPr lang="en-US" sz="1400" dirty="0">
              <a:solidFill>
                <a:srgbClr val="FF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4138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582613"/>
          </a:xfrm>
        </p:spPr>
        <p:txBody>
          <a:bodyPr>
            <a:normAutofit fontScale="90000"/>
          </a:bodyPr>
          <a:lstStyle/>
          <a:p>
            <a:r>
              <a:rPr lang="en-US" sz="2000" dirty="0" smtClean="0">
                <a:ea typeface="ＭＳ Ｐゴシック" pitchFamily="34" charset="-128"/>
              </a:rPr>
              <a:t> </a:t>
            </a:r>
            <a:r>
              <a:rPr lang="en-US" sz="4000" dirty="0" smtClean="0"/>
              <a:t>BNL1 5-cell </a:t>
            </a:r>
            <a:r>
              <a:rPr lang="en-US" sz="4000" dirty="0" err="1" smtClean="0"/>
              <a:t>linac</a:t>
            </a:r>
            <a:r>
              <a:rPr lang="en-US" sz="4000" dirty="0" smtClean="0"/>
              <a:t> for R&amp;D ERL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800100"/>
            <a:ext cx="4448908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Content Placeholder 2"/>
          <p:cNvSpPr txBox="1">
            <a:spLocks/>
          </p:cNvSpPr>
          <p:nvPr/>
        </p:nvSpPr>
        <p:spPr>
          <a:xfrm>
            <a:off x="0" y="5400675"/>
            <a:ext cx="9144000" cy="10668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nlarged beam tube: to attenuate the</a:t>
            </a: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undamental mode but propagate all the HOMs</a:t>
            </a:r>
            <a:r>
              <a:rPr kumimoji="0" lang="en-US" sz="1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1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200" dirty="0" smtClean="0"/>
              <a:t>RT ferrite as HOM damper: HOM measurement at both room temperature and low temperature showed extremely  good damping</a:t>
            </a:r>
            <a:r>
              <a:rPr lang="en-US" sz="1200" dirty="0" smtClean="0"/>
              <a:t>. However, the real-estate gradient is reduced because of the RT damper;</a:t>
            </a:r>
            <a:endParaRPr lang="en-US" sz="1200" dirty="0" smtClean="0"/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200" dirty="0" smtClean="0"/>
              <a:t>50 kW CW fundamental power coupler: SNS type, water cooling on the RF window, no cooling for the inner conductor.</a:t>
            </a: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200" dirty="0" smtClean="0"/>
              <a:t>First horizontal test in March, 2009 and several tests were carried out after that(Q</a:t>
            </a:r>
            <a:r>
              <a:rPr lang="en-US" sz="1200" baseline="-25000" dirty="0" smtClean="0"/>
              <a:t>0</a:t>
            </a:r>
            <a:r>
              <a:rPr lang="en-US" sz="1200" dirty="0" smtClean="0"/>
              <a:t> </a:t>
            </a:r>
            <a:r>
              <a:rPr lang="en-US" sz="1200" dirty="0" smtClean="0">
                <a:cs typeface="Arial" charset="0"/>
              </a:rPr>
              <a:t>~ 10</a:t>
            </a:r>
            <a:r>
              <a:rPr lang="en-US" sz="1200" baseline="30000" dirty="0" smtClean="0">
                <a:cs typeface="Arial" charset="0"/>
              </a:rPr>
              <a:t>10</a:t>
            </a:r>
            <a:r>
              <a:rPr lang="en-US" sz="1200" dirty="0" smtClean="0"/>
              <a:t> at 18 MV/m).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200" dirty="0" smtClean="0"/>
              <a:t>Mechanical </a:t>
            </a:r>
            <a:r>
              <a:rPr lang="en-US" sz="1200" dirty="0" smtClean="0"/>
              <a:t>tuner with 112 kHz tuning range, </a:t>
            </a:r>
            <a:r>
              <a:rPr lang="en-US" sz="1200" dirty="0" err="1" smtClean="0"/>
              <a:t>piezo</a:t>
            </a:r>
            <a:r>
              <a:rPr lang="en-US" sz="1200" dirty="0" smtClean="0"/>
              <a:t> provides 9 kHz fast tuning</a:t>
            </a: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Ø"/>
            </a:pPr>
            <a:endParaRPr kumimoji="0" lang="en-US" sz="1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914400"/>
            <a:ext cx="447675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Connector 6"/>
          <p:cNvCxnSpPr/>
          <p:nvPr/>
        </p:nvCxnSpPr>
        <p:spPr>
          <a:xfrm>
            <a:off x="0" y="685800"/>
            <a:ext cx="8991600" cy="0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1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448325"/>
              </p:ext>
            </p:extLst>
          </p:nvPr>
        </p:nvGraphicFramePr>
        <p:xfrm>
          <a:off x="4648200" y="3438525"/>
          <a:ext cx="292417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Acrobat Document" r:id="rId6" imgW="3453480" imgH="2587320" progId="AcroExch.Document.7">
                  <p:embed/>
                </p:oleObj>
              </mc:Choice>
              <mc:Fallback>
                <p:oleObj name="Acrobat Document" r:id="rId6" imgW="3453480" imgH="2587320" progId="AcroExch.Document.7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38525"/>
                        <a:ext cx="2924175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3" descr="cavity after bake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38200" y="3468687"/>
            <a:ext cx="3276600" cy="194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 flipH="1">
            <a:off x="2057400" y="2286000"/>
            <a:ext cx="381000" cy="17526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410200" y="1981200"/>
            <a:ext cx="1143000" cy="16002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Tm="136376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395288" y="152400"/>
            <a:ext cx="8353425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54000" rIns="54000" anchor="ctr">
            <a:spAutoFit/>
          </a:bodyPr>
          <a:lstStyle/>
          <a:p>
            <a:pPr algn="ctr"/>
            <a:r>
              <a:rPr lang="en-GB" sz="32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en-GB" sz="3200" dirty="0" smtClean="0">
                <a:latin typeface="+mj-lt"/>
              </a:rPr>
              <a:t>BNL3 cavity for Conventional Lattice </a:t>
            </a:r>
            <a:r>
              <a:rPr lang="en-GB" sz="3200" dirty="0" err="1" smtClean="0">
                <a:latin typeface="+mj-lt"/>
              </a:rPr>
              <a:t>eRHIC</a:t>
            </a:r>
            <a:endParaRPr lang="en-GB" sz="3200" dirty="0">
              <a:latin typeface="+mj-lt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6294164"/>
              </p:ext>
            </p:extLst>
          </p:nvPr>
        </p:nvGraphicFramePr>
        <p:xfrm>
          <a:off x="5029200" y="1600200"/>
          <a:ext cx="3810000" cy="2362199"/>
        </p:xfrm>
        <a:graphic>
          <a:graphicData uri="http://schemas.openxmlformats.org/drawingml/2006/table">
            <a:tbl>
              <a:tblPr/>
              <a:tblGrid>
                <a:gridCol w="2667000"/>
                <a:gridCol w="1143000"/>
              </a:tblGrid>
              <a:tr h="3374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Calibri"/>
                          <a:cs typeface="Times New Roman"/>
                        </a:rPr>
                        <a:t>Parameters</a:t>
                      </a:r>
                      <a:endParaRPr lang="en-US" sz="16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err="1" smtClean="0">
                          <a:latin typeface="Times New Roman"/>
                          <a:ea typeface="Calibri"/>
                          <a:cs typeface="Times New Roman"/>
                        </a:rPr>
                        <a:t>eRHIC</a:t>
                      </a:r>
                      <a:endParaRPr lang="en-US" sz="16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745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Calibri"/>
                          <a:cs typeface="Times New Roman"/>
                        </a:rPr>
                        <a:t>Bunch charge [</a:t>
                      </a:r>
                      <a:r>
                        <a:rPr lang="en-US" sz="1600" b="1" dirty="0" err="1">
                          <a:latin typeface="Times New Roman"/>
                          <a:ea typeface="Calibri"/>
                          <a:cs typeface="Times New Roman"/>
                        </a:rPr>
                        <a:t>nC</a:t>
                      </a:r>
                      <a:r>
                        <a:rPr lang="en-US" sz="1600" b="1" dirty="0">
                          <a:latin typeface="Times New Roman"/>
                          <a:ea typeface="Calibri"/>
                          <a:cs typeface="Times New Roman"/>
                        </a:rPr>
                        <a:t>]</a:t>
                      </a:r>
                      <a:endParaRPr lang="en-US" sz="16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Calibri"/>
                          <a:cs typeface="Times New Roman"/>
                        </a:rPr>
                        <a:t>3.5</a:t>
                      </a:r>
                      <a:endParaRPr lang="en-US" sz="16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745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Calibri"/>
                          <a:cs typeface="Times New Roman"/>
                        </a:rPr>
                        <a:t>Beam current [</a:t>
                      </a:r>
                      <a:r>
                        <a:rPr lang="en-US" sz="1600" b="1" dirty="0" err="1">
                          <a:latin typeface="Times New Roman"/>
                          <a:ea typeface="Calibri"/>
                          <a:cs typeface="Times New Roman"/>
                        </a:rPr>
                        <a:t>mA</a:t>
                      </a:r>
                      <a:r>
                        <a:rPr lang="en-US" sz="1600" b="1" dirty="0">
                          <a:latin typeface="Times New Roman"/>
                          <a:ea typeface="Calibri"/>
                          <a:cs typeface="Times New Roman"/>
                        </a:rPr>
                        <a:t>]</a:t>
                      </a:r>
                      <a:endParaRPr lang="en-US" sz="16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Calibri"/>
                          <a:cs typeface="Times New Roman"/>
                        </a:rPr>
                        <a:t>50</a:t>
                      </a:r>
                      <a:endParaRPr lang="en-US" sz="16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745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Calibri"/>
                          <a:cs typeface="Times New Roman"/>
                        </a:rPr>
                        <a:t>RMS b</a:t>
                      </a:r>
                      <a:r>
                        <a:rPr lang="en-US" sz="1600" b="1" dirty="0" smtClean="0">
                          <a:latin typeface="Times New Roman"/>
                          <a:ea typeface="Calibri"/>
                          <a:cs typeface="Times New Roman"/>
                        </a:rPr>
                        <a:t>unch length [mm</a:t>
                      </a:r>
                      <a:r>
                        <a:rPr lang="en-US" sz="1600" b="1" dirty="0">
                          <a:latin typeface="Times New Roman"/>
                          <a:ea typeface="Calibri"/>
                          <a:cs typeface="Times New Roman"/>
                        </a:rPr>
                        <a:t>]</a:t>
                      </a:r>
                      <a:endParaRPr lang="en-US" sz="16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en-US" sz="16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745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Times New Roman"/>
                          <a:ea typeface="Calibri"/>
                          <a:cs typeface="Times New Roman"/>
                        </a:rPr>
                        <a:t>Beam energy [GeV]</a:t>
                      </a:r>
                      <a:endParaRPr lang="en-US" sz="16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latin typeface="Times New Roman"/>
                          <a:ea typeface="Calibri"/>
                          <a:cs typeface="Times New Roman"/>
                        </a:rPr>
                        <a:t>5-30</a:t>
                      </a:r>
                      <a:endParaRPr lang="en-US" sz="16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745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latin typeface="Times New Roman"/>
                          <a:ea typeface="Calibri"/>
                          <a:cs typeface="Times New Roman"/>
                        </a:rPr>
                        <a:t>Number of passes</a:t>
                      </a:r>
                      <a:endParaRPr lang="en-US" sz="16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latin typeface="Times New Roman"/>
                          <a:ea typeface="Calibri"/>
                          <a:cs typeface="Times New Roman"/>
                        </a:rPr>
                        <a:t>6</a:t>
                      </a:r>
                      <a:endParaRPr lang="en-US" sz="16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745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Times New Roman"/>
                          <a:ea typeface="Calibri"/>
                          <a:cs typeface="Times New Roman"/>
                        </a:rPr>
                        <a:t>Operation mode</a:t>
                      </a:r>
                      <a:endParaRPr lang="en-US" sz="16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Calibri"/>
                          <a:cs typeface="Times New Roman"/>
                        </a:rPr>
                        <a:t>CW</a:t>
                      </a:r>
                      <a:endParaRPr lang="en-US" sz="16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9" name="Picture 8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14400"/>
            <a:ext cx="4800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ontent Placeholder 2"/>
          <p:cNvSpPr txBox="1">
            <a:spLocks/>
          </p:cNvSpPr>
          <p:nvPr/>
        </p:nvSpPr>
        <p:spPr>
          <a:xfrm>
            <a:off x="152400" y="5361802"/>
            <a:ext cx="6477000" cy="1219200"/>
          </a:xfrm>
          <a:prstGeom prst="rect">
            <a:avLst/>
          </a:prstGeom>
        </p:spPr>
        <p:txBody>
          <a:bodyPr>
            <a:normAutofit fontScale="85000"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GB" sz="2400" dirty="0" smtClean="0"/>
              <a:t>50 mA, 6 passes High </a:t>
            </a:r>
            <a:r>
              <a:rPr lang="en-GB" sz="2400" dirty="0" smtClean="0"/>
              <a:t>current ERL based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l in the RHI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xisting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unnel: high real-estate gradient</a:t>
            </a:r>
            <a:endParaRPr kumimoji="0" lang="en-US" sz="2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dirty="0" smtClean="0"/>
              <a:t>The luminosity can exceed 10</a:t>
            </a:r>
            <a:r>
              <a:rPr lang="en-US" sz="2400" baseline="30000" dirty="0" smtClean="0"/>
              <a:t>34</a:t>
            </a:r>
            <a:r>
              <a:rPr lang="en-US" sz="2400" dirty="0" smtClean="0"/>
              <a:t> cm</a:t>
            </a:r>
            <a:r>
              <a:rPr lang="en-US" sz="2400" baseline="30000" dirty="0" smtClean="0"/>
              <a:t>-2</a:t>
            </a:r>
            <a:r>
              <a:rPr lang="en-US" sz="2400" dirty="0" smtClean="0"/>
              <a:t>s</a:t>
            </a:r>
            <a:r>
              <a:rPr lang="en-US" sz="2400" baseline="30000" dirty="0" smtClean="0"/>
              <a:t>-1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762000"/>
            <a:ext cx="8991600" cy="0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>
            <a:off x="6553200" y="5723934"/>
            <a:ext cx="685800" cy="2286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315200" y="5103674"/>
            <a:ext cx="1828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esign of BNL3 cavity, a universal cavity for high current SRF </a:t>
            </a:r>
            <a:r>
              <a:rPr lang="en-US" dirty="0" err="1" smtClean="0">
                <a:solidFill>
                  <a:srgbClr val="FF0000"/>
                </a:solidFill>
              </a:rPr>
              <a:t>linac</a:t>
            </a:r>
            <a:r>
              <a:rPr lang="en-US" dirty="0" smtClean="0">
                <a:solidFill>
                  <a:srgbClr val="FF0000"/>
                </a:solidFill>
              </a:rPr>
              <a:t>, SPL and </a:t>
            </a:r>
            <a:r>
              <a:rPr lang="en-US" dirty="0" err="1" smtClean="0">
                <a:solidFill>
                  <a:srgbClr val="FF0000"/>
                </a:solidFill>
              </a:rPr>
              <a:t>eRHIC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95288" y="101025"/>
            <a:ext cx="8353425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54000" rIns="54000" anchor="ctr">
            <a:spAutoFit/>
          </a:bodyPr>
          <a:lstStyle/>
          <a:p>
            <a:pPr algn="ctr"/>
            <a:r>
              <a:rPr lang="en-GB" sz="32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en-GB" sz="3200" dirty="0" smtClean="0">
                <a:latin typeface="+mj-lt"/>
              </a:rPr>
              <a:t>BNL3 cavity for Conventional Lattice </a:t>
            </a:r>
            <a:r>
              <a:rPr lang="en-GB" sz="3200" dirty="0" err="1" smtClean="0">
                <a:latin typeface="+mj-lt"/>
              </a:rPr>
              <a:t>eRHIC</a:t>
            </a:r>
            <a:endParaRPr lang="en-GB" sz="3200" dirty="0">
              <a:latin typeface="+mj-lt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524000" y="2514600"/>
          <a:ext cx="5943600" cy="3816652"/>
        </p:xfrm>
        <a:graphic>
          <a:graphicData uri="http://schemas.openxmlformats.org/drawingml/2006/table">
            <a:tbl>
              <a:tblPr/>
              <a:tblGrid>
                <a:gridCol w="2334986"/>
                <a:gridCol w="1415143"/>
                <a:gridCol w="2193471"/>
              </a:tblGrid>
              <a:tr h="3255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Parameters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BNL I 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BNL III 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255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Frequency [MHZ]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704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703.87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55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beta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55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Cells No.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5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5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55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Geometry Factor 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225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283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55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(R/Q)/cell [Ω/cell]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80.8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101.26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55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Epeak/Eacc 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1.97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2.46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55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Bpeak/Eacc [mT/MV/m]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5.78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4.26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55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Coupling factor [%]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3.0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3.02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Calibri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255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  <a:cs typeface="+mn-cs"/>
                        </a:rPr>
                        <a:t>Length with HOM damper (cm)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  <a:cs typeface="+mn-cs"/>
                        </a:rPr>
                        <a:t>272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  <a:cs typeface="+mn-cs"/>
                        </a:rPr>
                        <a:t>160 (</a:t>
                      </a:r>
                      <a:r>
                        <a:rPr kumimoji="0" lang="en-US" sz="16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  <a:cs typeface="+mn-cs"/>
                        </a:rPr>
                        <a:t>eRHIC</a:t>
                      </a:r>
                      <a:r>
                        <a:rPr kumimoji="0" 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  <a:cs typeface="+mn-cs"/>
                        </a:rPr>
                        <a:t>)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55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Beam pipe radius (mm)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12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Calibri" charset="0"/>
                        </a:rPr>
                        <a:t>1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0" y="762000"/>
            <a:ext cx="8991600" cy="0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914400"/>
            <a:ext cx="7996591" cy="1379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76600"/>
            <a:ext cx="6781800" cy="26670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7200" y="22732"/>
            <a:ext cx="8291513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54000" rIns="54000" anchor="ctr">
            <a:spAutoFit/>
          </a:bodyPr>
          <a:lstStyle/>
          <a:p>
            <a:pPr algn="ctr"/>
            <a:r>
              <a:rPr lang="en-GB" sz="3200" dirty="0" smtClean="0">
                <a:latin typeface="+mj-lt"/>
              </a:rPr>
              <a:t>HOM damping scheme</a:t>
            </a:r>
            <a:endParaRPr lang="en-GB" sz="3200" dirty="0">
              <a:latin typeface="+mj-lt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0" y="609600"/>
            <a:ext cx="8991600" cy="0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447800"/>
            <a:ext cx="4038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28600" y="685800"/>
            <a:ext cx="868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High-Q HOMs linger inside the cavity for some time, depending on the time decay constant, and can strongly act back on the particles in the trailing bunches and/or the same bunch.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3733800"/>
            <a:ext cx="868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HOM power built up in a CW machine (one  monopole mode):</a:t>
            </a:r>
            <a:endParaRPr lang="en-US" dirty="0"/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990600" y="4191000"/>
          <a:ext cx="39052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2" name="Equation" r:id="rId4" imgW="1993680" imgH="571320" progId="Equation.DSMT4">
                  <p:embed/>
                </p:oleObj>
              </mc:Choice>
              <mc:Fallback>
                <p:oleObj name="Equation" r:id="rId4" imgW="1993680" imgH="571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91000"/>
                        <a:ext cx="390525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105400" y="42672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onant exciting 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105400" y="48768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n-resonant exciting 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304800" y="5345668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 Beam-Break-Up induced by one  dipole mode:</a:t>
            </a:r>
            <a:endParaRPr lang="en-US" dirty="0"/>
          </a:p>
        </p:txBody>
      </p:sp>
      <p:sp>
        <p:nvSpPr>
          <p:cNvPr id="8705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7051" name="Object 11"/>
          <p:cNvGraphicFramePr>
            <a:graphicFrameLocks noChangeAspect="1"/>
          </p:cNvGraphicFramePr>
          <p:nvPr/>
        </p:nvGraphicFramePr>
        <p:xfrm>
          <a:off x="2590800" y="5791200"/>
          <a:ext cx="311573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3" name="Equation" r:id="rId6" imgW="2184400" imgH="431800" progId="Equation.DSMT4">
                  <p:embed/>
                </p:oleObj>
              </mc:Choice>
              <mc:Fallback>
                <p:oleObj name="Equation" r:id="rId6" imgW="2184400" imgH="431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91200"/>
                        <a:ext cx="311573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"/>
          <p:cNvSpPr>
            <a:spLocks noChangeArrowheads="1"/>
          </p:cNvSpPr>
          <p:nvPr/>
        </p:nvSpPr>
        <p:spPr bwMode="auto">
          <a:xfrm>
            <a:off x="76200" y="803311"/>
            <a:ext cx="648331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en-US" i="1" dirty="0"/>
              <a:t>The </a:t>
            </a:r>
            <a:r>
              <a:rPr lang="en-US" i="1" dirty="0" smtClean="0"/>
              <a:t>average </a:t>
            </a:r>
            <a:r>
              <a:rPr lang="en-US" i="1" dirty="0" smtClean="0"/>
              <a:t>monopole modes’ </a:t>
            </a:r>
            <a:r>
              <a:rPr lang="en-US" i="1" dirty="0"/>
              <a:t>power:                                                 </a:t>
            </a:r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228600" y="76200"/>
            <a:ext cx="8520113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54000" rIns="54000" anchor="ctr">
            <a:spAutoFit/>
          </a:bodyPr>
          <a:lstStyle/>
          <a:p>
            <a:pPr algn="ctr"/>
            <a:r>
              <a:rPr lang="en-GB" sz="3200" dirty="0" smtClean="0">
                <a:latin typeface="+mj-lt"/>
              </a:rPr>
              <a:t>Monopole mode damping</a:t>
            </a:r>
            <a:endParaRPr lang="en-GB" sz="3200" dirty="0">
              <a:latin typeface="+mj-lt"/>
            </a:endParaRPr>
          </a:p>
        </p:txBody>
      </p:sp>
      <p:graphicFrame>
        <p:nvGraphicFramePr>
          <p:cNvPr id="1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6389"/>
              </p:ext>
            </p:extLst>
          </p:nvPr>
        </p:nvGraphicFramePr>
        <p:xfrm>
          <a:off x="4267200" y="838200"/>
          <a:ext cx="24288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4" name="Equation" r:id="rId4" imgW="1015920" imgH="241200" progId="Equation.DSMT4">
                  <p:embed/>
                </p:oleObj>
              </mc:Choice>
              <mc:Fallback>
                <p:oleObj name="Equation" r:id="rId4" imgW="10159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838200"/>
                        <a:ext cx="2428875" cy="460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2057400"/>
            <a:ext cx="4467954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en-US" i="1" dirty="0" smtClean="0"/>
              <a:t>Impact of taper:                                                 </a:t>
            </a:r>
            <a:endParaRPr lang="en-US" i="1" dirty="0"/>
          </a:p>
        </p:txBody>
      </p:sp>
      <p:sp>
        <p:nvSpPr>
          <p:cNvPr id="9" name="Rectangle 8"/>
          <p:cNvSpPr/>
          <p:nvPr/>
        </p:nvSpPr>
        <p:spPr>
          <a:xfrm>
            <a:off x="152400" y="1371600"/>
            <a:ext cx="8763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or conventional lattice </a:t>
            </a:r>
            <a:r>
              <a:rPr lang="en-US" dirty="0" err="1" smtClean="0">
                <a:solidFill>
                  <a:srgbClr val="FF0000"/>
                </a:solidFill>
              </a:rPr>
              <a:t>eRHIC</a:t>
            </a:r>
            <a:r>
              <a:rPr lang="en-US" dirty="0" smtClean="0">
                <a:solidFill>
                  <a:srgbClr val="FF0000"/>
                </a:solidFill>
              </a:rPr>
              <a:t>:  50 </a:t>
            </a:r>
            <a:r>
              <a:rPr lang="en-US" dirty="0" err="1" smtClean="0">
                <a:solidFill>
                  <a:srgbClr val="FF0000"/>
                </a:solidFill>
              </a:rPr>
              <a:t>mA</a:t>
            </a:r>
            <a:r>
              <a:rPr lang="en-US" dirty="0" smtClean="0">
                <a:solidFill>
                  <a:srgbClr val="FF0000"/>
                </a:solidFill>
              </a:rPr>
              <a:t> x 3.5 </a:t>
            </a:r>
            <a:r>
              <a:rPr lang="en-US" dirty="0" err="1" smtClean="0">
                <a:solidFill>
                  <a:srgbClr val="FF0000"/>
                </a:solidFill>
              </a:rPr>
              <a:t>nC</a:t>
            </a:r>
            <a:r>
              <a:rPr lang="en-US" dirty="0" smtClean="0">
                <a:solidFill>
                  <a:srgbClr val="FF0000"/>
                </a:solidFill>
              </a:rPr>
              <a:t> x 3.47 V/</a:t>
            </a:r>
            <a:r>
              <a:rPr lang="en-US" dirty="0" err="1" smtClean="0">
                <a:solidFill>
                  <a:srgbClr val="FF0000"/>
                </a:solidFill>
              </a:rPr>
              <a:t>pC</a:t>
            </a:r>
            <a:r>
              <a:rPr lang="en-US" dirty="0" smtClean="0">
                <a:solidFill>
                  <a:srgbClr val="FF0000"/>
                </a:solidFill>
              </a:rPr>
              <a:t> x 12 passes =&gt; 7.3 kW /cav.  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or CEPC collider: 16.6 </a:t>
            </a:r>
            <a:r>
              <a:rPr lang="en-US" dirty="0" err="1" smtClean="0">
                <a:solidFill>
                  <a:srgbClr val="FF0000"/>
                </a:solidFill>
              </a:rPr>
              <a:t>mA</a:t>
            </a:r>
            <a:r>
              <a:rPr lang="en-US" dirty="0" smtClean="0">
                <a:solidFill>
                  <a:srgbClr val="FF0000"/>
                </a:solidFill>
              </a:rPr>
              <a:t> x 61.6 </a:t>
            </a:r>
            <a:r>
              <a:rPr lang="en-US" dirty="0" err="1" smtClean="0">
                <a:solidFill>
                  <a:srgbClr val="FF0000"/>
                </a:solidFill>
              </a:rPr>
              <a:t>nC</a:t>
            </a:r>
            <a:r>
              <a:rPr lang="en-US" dirty="0" smtClean="0">
                <a:solidFill>
                  <a:srgbClr val="FF0000"/>
                </a:solidFill>
              </a:rPr>
              <a:t> (37.1*1.66) x3.47 V/</a:t>
            </a:r>
            <a:r>
              <a:rPr lang="en-US" dirty="0" err="1" smtClean="0">
                <a:solidFill>
                  <a:srgbClr val="FF0000"/>
                </a:solidFill>
              </a:rPr>
              <a:t>pC</a:t>
            </a:r>
            <a:r>
              <a:rPr lang="en-US" dirty="0" smtClean="0">
                <a:solidFill>
                  <a:srgbClr val="FF0000"/>
                </a:solidFill>
              </a:rPr>
              <a:t>*0.877 (2.66 mm) =&gt; 3.1 kW/</a:t>
            </a:r>
            <a:r>
              <a:rPr lang="en-US" dirty="0" err="1" smtClean="0">
                <a:solidFill>
                  <a:srgbClr val="FF0000"/>
                </a:solidFill>
              </a:rPr>
              <a:t>cav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762000"/>
            <a:ext cx="8991600" cy="0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70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38200" y="2438400"/>
            <a:ext cx="7370763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81000" y="6466634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Quasi symmetric taper will not affect the loss factor.  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ChangeArrowheads="1"/>
          </p:cNvSpPr>
          <p:nvPr/>
        </p:nvSpPr>
        <p:spPr bwMode="auto">
          <a:xfrm>
            <a:off x="457200" y="22732"/>
            <a:ext cx="8291513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54000" rIns="54000" anchor="ctr">
            <a:spAutoFit/>
          </a:bodyPr>
          <a:lstStyle/>
          <a:p>
            <a:pPr algn="ctr"/>
            <a:r>
              <a:rPr lang="en-GB" sz="3200" dirty="0" smtClean="0">
                <a:latin typeface="+mj-lt"/>
              </a:rPr>
              <a:t>BBU threshold for conventional lattice </a:t>
            </a:r>
            <a:r>
              <a:rPr lang="en-GB" sz="3200" dirty="0" err="1" smtClean="0">
                <a:latin typeface="+mj-lt"/>
              </a:rPr>
              <a:t>eRHIC</a:t>
            </a:r>
            <a:endParaRPr lang="en-GB" sz="3200" dirty="0">
              <a:latin typeface="+mj-lt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8991600" cy="0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752600"/>
            <a:ext cx="5787984" cy="1122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3048001"/>
            <a:ext cx="5638800" cy="2895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9800" y="654942"/>
            <a:ext cx="4517843" cy="1018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Oval 8"/>
          <p:cNvSpPr/>
          <p:nvPr/>
        </p:nvSpPr>
        <p:spPr>
          <a:xfrm>
            <a:off x="1905000" y="1676400"/>
            <a:ext cx="609600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477000" y="1524000"/>
            <a:ext cx="685800" cy="1447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endCxn id="8" idx="1"/>
          </p:cNvCxnSpPr>
          <p:nvPr/>
        </p:nvCxnSpPr>
        <p:spPr>
          <a:xfrm>
            <a:off x="1981200" y="1143000"/>
            <a:ext cx="228600" cy="2129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6705600" y="1143000"/>
            <a:ext cx="304800" cy="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371600" y="9906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G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010400" y="9144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G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52400" y="68580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Ideal damping:  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0" y="19812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eal damping scheme:  </a:t>
            </a:r>
            <a:endParaRPr lang="en-US" b="1" dirty="0"/>
          </a:p>
        </p:txBody>
      </p:sp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152400" y="6100870"/>
            <a:ext cx="8991600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en-US" i="1" dirty="0" smtClean="0"/>
              <a:t>Coaxial HOM coupler has similar damping capability with the ideal case;</a:t>
            </a:r>
          </a:p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en-US" i="1" dirty="0" smtClean="0"/>
              <a:t>BBU threshold current is way above the operation current from BBU simulation (GBBU code). </a:t>
            </a:r>
            <a:endParaRPr lang="en-US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324</TotalTime>
  <Words>1263</Words>
  <Application>Microsoft Office PowerPoint</Application>
  <PresentationFormat>On-screen Show (4:3)</PresentationFormat>
  <Paragraphs>179</Paragraphs>
  <Slides>1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7</vt:i4>
      </vt:variant>
    </vt:vector>
  </HeadingPairs>
  <TitlesOfParts>
    <vt:vector size="31" baseType="lpstr">
      <vt:lpstr>ＭＳ Ｐゴシック</vt:lpstr>
      <vt:lpstr>宋体</vt:lpstr>
      <vt:lpstr>宋体</vt:lpstr>
      <vt:lpstr>Arial</vt:lpstr>
      <vt:lpstr>Arial Narrow</vt:lpstr>
      <vt:lpstr>Calibri</vt:lpstr>
      <vt:lpstr>Microsoft Sans Serif</vt:lpstr>
      <vt:lpstr>Times New Roman</vt:lpstr>
      <vt:lpstr>Wingdings</vt:lpstr>
      <vt:lpstr>Office Theme</vt:lpstr>
      <vt:lpstr>Photo Editor Photo</vt:lpstr>
      <vt:lpstr>Document</vt:lpstr>
      <vt:lpstr>Equation</vt:lpstr>
      <vt:lpstr>Acrobat Document</vt:lpstr>
      <vt:lpstr>704 MHz BNL3 cavity as an option for CEPC/FCC</vt:lpstr>
      <vt:lpstr>Outline</vt:lpstr>
      <vt:lpstr>The R&amp;D Energy Recovery Linac at BNL</vt:lpstr>
      <vt:lpstr> BNL1 5-cell linac for R&amp;D ER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NL III cavity design</dc:title>
  <dc:creator>wxu</dc:creator>
  <cp:lastModifiedBy>zhao</cp:lastModifiedBy>
  <cp:revision>917</cp:revision>
  <dcterms:created xsi:type="dcterms:W3CDTF">2010-02-25T11:52:14Z</dcterms:created>
  <dcterms:modified xsi:type="dcterms:W3CDTF">2014-10-11T00:21:00Z</dcterms:modified>
</cp:coreProperties>
</file>